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4D9DB18" w14:textId="34E7E7A1" w:rsidR="001A3163" w:rsidRDefault="00665A90" w:rsidP="00FD7559">
      <w:pPr>
        <w:spacing w:before="71"/>
        <w:ind w:left="3411" w:right="3349"/>
        <w:rPr>
          <w:sz w:val="19"/>
          <w:szCs w:val="19"/>
        </w:rPr>
      </w:pPr>
      <w:r w:rsidRPr="00D35999">
        <w:rPr>
          <w:noProof/>
          <w:sz w:val="19"/>
          <w:szCs w:val="19"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54927165" wp14:editId="6F719A04">
                <wp:simplePos x="0" y="0"/>
                <wp:positionH relativeFrom="margin">
                  <wp:posOffset>1568449</wp:posOffset>
                </wp:positionH>
                <wp:positionV relativeFrom="paragraph">
                  <wp:posOffset>-50800</wp:posOffset>
                </wp:positionV>
                <wp:extent cx="4143375" cy="996315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3375" cy="9963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8EABF6" w14:textId="77777777" w:rsidR="002B7C25" w:rsidRPr="00691B29" w:rsidRDefault="002B7C25" w:rsidP="00821BDB">
                            <w:pPr>
                              <w:shd w:val="clear" w:color="auto" w:fill="DBE5F1" w:themeFill="accent1" w:themeFillTint="33"/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0067D78F" w14:textId="77777777" w:rsidR="002B7C25" w:rsidRPr="00243A50" w:rsidRDefault="002B7C25" w:rsidP="00E33158">
                            <w:pPr>
                              <w:shd w:val="clear" w:color="auto" w:fill="DBE5F1" w:themeFill="accent1" w:themeFillTint="33"/>
                              <w:jc w:val="center"/>
                              <w:rPr>
                                <w:rFonts w:asciiTheme="majorHAnsi" w:hAnsiTheme="majorHAnsi" w:cstheme="minorHAns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243A50">
                              <w:rPr>
                                <w:rFonts w:asciiTheme="majorHAnsi" w:hAnsiTheme="majorHAnsi" w:cstheme="minorHAns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Journal of Cyber Security and Risk Auditing </w:t>
                            </w:r>
                          </w:p>
                          <w:p w14:paraId="2AC53E99" w14:textId="77777777" w:rsidR="002B7C25" w:rsidRDefault="002B7C25" w:rsidP="00821BDB">
                            <w:pPr>
                              <w:shd w:val="clear" w:color="auto" w:fill="DBE5F1" w:themeFill="accent1" w:themeFillTint="33"/>
                              <w:jc w:val="center"/>
                              <w:rPr>
                                <w:rStyle w:val="Hyperlink"/>
                              </w:rPr>
                            </w:pPr>
                          </w:p>
                          <w:p w14:paraId="6BFF4F85" w14:textId="77777777" w:rsidR="002B7C25" w:rsidRPr="00D35999" w:rsidRDefault="00400658" w:rsidP="00821BDB">
                            <w:pPr>
                              <w:shd w:val="clear" w:color="auto" w:fill="DBE5F1" w:themeFill="accent1" w:themeFillTint="33"/>
                              <w:jc w:val="center"/>
                            </w:pPr>
                            <w:hyperlink r:id="rId8" w:history="1">
                              <w:r w:rsidR="002B7C25" w:rsidRPr="008D2070">
                                <w:rPr>
                                  <w:rStyle w:val="Hyperlink"/>
                                </w:rPr>
                                <w:t xml:space="preserve">https://www.jcsra.thestap.com/  </w:t>
                              </w:r>
                            </w:hyperlink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92716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23.5pt;margin-top:-4pt;width:326.25pt;height:78.45pt;z-index:25167872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" filled="f" stroked="f">
                <v:textbox>
                  <w:txbxContent>
                    <w:p w14:paraId="548EABF6" w14:textId="77777777" w:rsidR="002B7C25" w:rsidRPr="00691B29" w:rsidRDefault="002B7C25" w:rsidP="00821BDB">
                      <w:pPr>
                        <w:shd w:val="clear" w:color="auto" w:fill="DBE5F1" w:themeFill="accent1" w:themeFillTint="33"/>
                        <w:jc w:val="center"/>
                        <w:rPr>
                          <w:rFonts w:asciiTheme="minorHAnsi" w:hAnsiTheme="minorHAnsi" w:cstheme="minorHAns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0067D78F" w14:textId="77777777" w:rsidR="002B7C25" w:rsidRPr="00243A50" w:rsidRDefault="002B7C25" w:rsidP="00E33158">
                      <w:pPr>
                        <w:shd w:val="clear" w:color="auto" w:fill="DBE5F1" w:themeFill="accent1" w:themeFillTint="33"/>
                        <w:jc w:val="center"/>
                        <w:rPr>
                          <w:rFonts w:asciiTheme="majorHAnsi" w:hAnsiTheme="majorHAnsi" w:cstheme="minorHAnsi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r w:rsidRPr="00243A50">
                        <w:rPr>
                          <w:rFonts w:asciiTheme="majorHAnsi" w:hAnsiTheme="majorHAnsi" w:cstheme="minorHAnsi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 xml:space="preserve">Journal of Cyber Security and Risk Auditing </w:t>
                      </w:r>
                    </w:p>
                    <w:p w14:paraId="2AC53E99" w14:textId="77777777" w:rsidR="002B7C25" w:rsidRDefault="002B7C25" w:rsidP="00821BDB">
                      <w:pPr>
                        <w:shd w:val="clear" w:color="auto" w:fill="DBE5F1" w:themeFill="accent1" w:themeFillTint="33"/>
                        <w:jc w:val="center"/>
                        <w:rPr>
                          <w:rStyle w:val="Hyperlink"/>
                        </w:rPr>
                      </w:pPr>
                    </w:p>
                    <w:p w14:paraId="6BFF4F85" w14:textId="77777777" w:rsidR="002B7C25" w:rsidRPr="00D35999" w:rsidRDefault="00400658" w:rsidP="00821BDB">
                      <w:pPr>
                        <w:shd w:val="clear" w:color="auto" w:fill="DBE5F1" w:themeFill="accent1" w:themeFillTint="33"/>
                        <w:jc w:val="center"/>
                      </w:pPr>
                      <w:hyperlink r:id="rId9" w:history="1">
                        <w:r w:rsidR="002B7C25" w:rsidRPr="008D2070">
                          <w:rPr>
                            <w:rStyle w:val="Hyperlink"/>
                          </w:rPr>
                          <w:t xml:space="preserve">https://www.jcsra.thestap.com/  </w:t>
                        </w:r>
                      </w:hyperlink>
                    </w:p>
                  </w:txbxContent>
                </v:textbox>
                <w10:wrap anchorx="margin"/>
              </v:shape>
            </w:pict>
          </mc:Fallback>
        </mc:AlternateContent>
      </w:r>
      <w:r w:rsidRPr="00D35999">
        <w:rPr>
          <w:noProof/>
          <w:sz w:val="19"/>
          <w:szCs w:val="19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076AFB80" wp14:editId="54BC6E7A">
                <wp:simplePos x="0" y="0"/>
                <wp:positionH relativeFrom="page">
                  <wp:posOffset>5705475</wp:posOffset>
                </wp:positionH>
                <wp:positionV relativeFrom="paragraph">
                  <wp:posOffset>-365126</wp:posOffset>
                </wp:positionV>
                <wp:extent cx="1787525" cy="1476375"/>
                <wp:effectExtent l="0" t="0" r="0" b="0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7525" cy="1476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23924D" w14:textId="77777777" w:rsidR="002B7C25" w:rsidRPr="00F60A92" w:rsidRDefault="002B7C25" w:rsidP="00FD7559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  <w:noProof/>
                              </w:rPr>
                              <w:drawing>
                                <wp:inline distT="0" distB="0" distL="0" distR="0" wp14:anchorId="19E04C5B" wp14:editId="2C334B34">
                                  <wp:extent cx="940435" cy="1362075"/>
                                  <wp:effectExtent l="0" t="0" r="0" b="9525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2" name="WhatsApp Image 2025-01-23 at 2.49.32 PM.jpeg"/>
                                          <pic:cNvPicPr/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941000" cy="136289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6AFB80" id="_x0000_s1027" type="#_x0000_t202" style="position:absolute;left:0;text-align:left;margin-left:449.25pt;margin-top:-28.75pt;width:140.75pt;height:116.25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" filled="f" stroked="f">
                <v:textbox>
                  <w:txbxContent>
                    <w:p w14:paraId="3823924D" w14:textId="77777777" w:rsidR="002B7C25" w:rsidRPr="00F60A92" w:rsidRDefault="002B7C25" w:rsidP="00FD7559">
                      <w:pPr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  <w:noProof/>
                        </w:rPr>
                        <w:drawing>
                          <wp:inline distT="0" distB="0" distL="0" distR="0" wp14:anchorId="19E04C5B" wp14:editId="2C334B34">
                            <wp:extent cx="940435" cy="1362075"/>
                            <wp:effectExtent l="0" t="0" r="0" b="9525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2" name="WhatsApp Image 2025-01-23 at 2.49.32 PM.jpeg"/>
                                    <pic:cNvPicPr/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941000" cy="136289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791605" w:rsidRPr="00D35999">
        <w:rPr>
          <w:noProof/>
          <w:sz w:val="19"/>
          <w:szCs w:val="19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4BCCD0D1" wp14:editId="3FADD8E4">
                <wp:simplePos x="0" y="0"/>
                <wp:positionH relativeFrom="page">
                  <wp:align>left</wp:align>
                </wp:positionH>
                <wp:positionV relativeFrom="paragraph">
                  <wp:posOffset>-327025</wp:posOffset>
                </wp:positionV>
                <wp:extent cx="2353586" cy="1344930"/>
                <wp:effectExtent l="0" t="0" r="0" b="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3586" cy="1344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E08EEF" w14:textId="77777777" w:rsidR="002B7C25" w:rsidRDefault="002B7C25" w:rsidP="00F60A92">
                            <w:pPr>
                              <w:jc w:val="center"/>
                            </w:pPr>
                          </w:p>
                          <w:p w14:paraId="57D80F22" w14:textId="77777777" w:rsidR="002B7C25" w:rsidRDefault="002B7C25" w:rsidP="00F60A92">
                            <w:pPr>
                              <w:jc w:val="center"/>
                            </w:pPr>
                          </w:p>
                          <w:p w14:paraId="16C980EB" w14:textId="3220607F" w:rsidR="002B7C25" w:rsidRPr="00D35999" w:rsidRDefault="002B7C25" w:rsidP="00F60A9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F22BA43" wp14:editId="3B3AE787">
                                  <wp:extent cx="1584325" cy="828675"/>
                                  <wp:effectExtent l="0" t="0" r="0" b="9525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" name="new.PNG"/>
                                          <pic:cNvPicPr/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84325" cy="8286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CCD0D1" id="_x0000_s1028" type="#_x0000_t202" style="position:absolute;left:0;text-align:left;margin-left:0;margin-top:-25.75pt;width:185.3pt;height:105.9pt;z-index:251683840;visibility:visible;mso-wrap-style:square;mso-width-percent:0;mso-height-percent:0;mso-wrap-distance-left:9pt;mso-wrap-distance-top:3.6pt;mso-wrap-distance-right:9pt;mso-wrap-distance-bottom:3.6pt;mso-position-horizontal:left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" filled="f" stroked="f">
                <v:textbox>
                  <w:txbxContent>
                    <w:p w14:paraId="0EE08EEF" w14:textId="77777777" w:rsidR="002B7C25" w:rsidRDefault="002B7C25" w:rsidP="00F60A92">
                      <w:pPr>
                        <w:jc w:val="center"/>
                      </w:pPr>
                    </w:p>
                    <w:p w14:paraId="57D80F22" w14:textId="77777777" w:rsidR="002B7C25" w:rsidRDefault="002B7C25" w:rsidP="00F60A92">
                      <w:pPr>
                        <w:jc w:val="center"/>
                      </w:pPr>
                    </w:p>
                    <w:p w14:paraId="16C980EB" w14:textId="3220607F" w:rsidR="002B7C25" w:rsidRPr="00D35999" w:rsidRDefault="002B7C25" w:rsidP="00F60A9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F22BA43" wp14:editId="3B3AE787">
                            <wp:extent cx="1584325" cy="828675"/>
                            <wp:effectExtent l="0" t="0" r="0" b="9525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6" name="new.PNG"/>
                                    <pic:cNvPicPr/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84325" cy="8286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7F28C7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75648" behindDoc="1" locked="0" layoutInCell="1" allowOverlap="1" wp14:anchorId="72519317" wp14:editId="720B9114">
                <wp:simplePos x="0" y="0"/>
                <wp:positionH relativeFrom="page">
                  <wp:posOffset>461319</wp:posOffset>
                </wp:positionH>
                <wp:positionV relativeFrom="topMargin">
                  <wp:posOffset>527222</wp:posOffset>
                </wp:positionV>
                <wp:extent cx="5601730" cy="0"/>
                <wp:effectExtent l="0" t="0" r="18415" b="19050"/>
                <wp:wrapNone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01730" cy="0"/>
                          <a:chOff x="737" y="49135"/>
                          <a:chExt cx="10441" cy="0"/>
                        </a:xfrm>
                      </wpg:grpSpPr>
                      <wps:wsp>
                        <wps:cNvPr id="11" name="Freeform 43"/>
                        <wps:cNvSpPr>
                          <a:spLocks/>
                        </wps:cNvSpPr>
                        <wps:spPr bwMode="auto">
                          <a:xfrm>
                            <a:off x="737" y="49135"/>
                            <a:ext cx="10441" cy="0"/>
                          </a:xfrm>
                          <a:custGeom>
                            <a:avLst/>
                            <a:gdLst>
                              <a:gd name="T0" fmla="+- 0 737 737"/>
                              <a:gd name="T1" fmla="*/ T0 w 10441"/>
                              <a:gd name="T2" fmla="+- 0 11178 737"/>
                              <a:gd name="T3" fmla="*/ T2 w 10441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441">
                                <a:moveTo>
                                  <a:pt x="0" y="0"/>
                                </a:moveTo>
                                <a:lnTo>
                                  <a:pt x="10441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24C88E" id="Group 9" o:spid="_x0000_s1026" style="position:absolute;margin-left:36.3pt;margin-top:41.5pt;width:441.1pt;height:0;z-index:-251640832;mso-position-horizontal-relative:page;mso-position-vertical-relative:top-margin-area" coordorigin="737,49135" coordsize="10441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">
                <v:shape id="Freeform 43" o:spid="_x0000_s1027" style="position:absolute;left:737;top:49135;width:10441;height:0;visibility:visible;mso-wrap-style:square;v-text-anchor:top" coordsize="1044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9VtcIA&#10;AADbAAAADwAAAGRycy9kb3ducmV2LnhtbESP3YrCMBCF74V9hzALe6epLoh0jSILrvXOn32AoRmb&#10;ajMpSdTq0xtB8G6Gc+Z8Z6bzzjbiQj7UjhUMBxkI4tLpmisF//tlfwIiRGSNjWNScKMA89lHb4q5&#10;dlfe0mUXK5FCOOSowMTY5lKG0pDFMHAtcdIOzluMafWV1B6vKdw2cpRlY2mx5kQw2NKvofK0O9sE&#10;qU+rzXF8X37bPyoP63NhKl8o9fXZLX5AROri2/y6LnSqP4TnL2kA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/1W1wgAAANsAAAAPAAAAAAAAAAAAAAAAAJgCAABkcnMvZG93&#10;bnJldi54bWxQSwUGAAAAAAQABAD1AAAAhwMAAAAA&#10;" path="m,l10441,e" filled="f" strokeweight="1pt">
                  <v:path arrowok="t" o:connecttype="custom" o:connectlocs="0,0;10441,0" o:connectangles="0,0"/>
                </v:shape>
                <w10:wrap anchorx="page" anchory="margin"/>
              </v:group>
            </w:pict>
          </mc:Fallback>
        </mc:AlternateContent>
      </w:r>
      <w:r w:rsidR="00EE00BF">
        <w:rPr>
          <w:spacing w:val="-2"/>
          <w:sz w:val="16"/>
          <w:szCs w:val="16"/>
        </w:rPr>
        <w:t xml:space="preserve">                     </w:t>
      </w:r>
    </w:p>
    <w:p w14:paraId="24B6EB62" w14:textId="77777777" w:rsidR="001A3163" w:rsidRDefault="00FD7559" w:rsidP="00FD7559">
      <w:pPr>
        <w:spacing w:before="71"/>
        <w:ind w:right="3349"/>
      </w:pPr>
      <w:r>
        <w:rPr>
          <w:rFonts w:hint="cs"/>
          <w:sz w:val="19"/>
          <w:szCs w:val="19"/>
          <w:rtl/>
        </w:rPr>
        <w:t xml:space="preserve">                    </w:t>
      </w:r>
    </w:p>
    <w:p w14:paraId="1870C2E7" w14:textId="77777777" w:rsidR="001A3163" w:rsidRDefault="00FD7559">
      <w:pPr>
        <w:spacing w:line="200" w:lineRule="exact"/>
      </w:pPr>
      <w:r>
        <w:rPr>
          <w:rFonts w:hint="cs"/>
          <w:rtl/>
        </w:rPr>
        <w:t xml:space="preserve">   </w:t>
      </w:r>
    </w:p>
    <w:p w14:paraId="38F1E984" w14:textId="77777777" w:rsidR="00BC3A65" w:rsidRDefault="00BC3A65">
      <w:pPr>
        <w:spacing w:before="28"/>
        <w:ind w:left="117"/>
        <w:rPr>
          <w:rFonts w:asciiTheme="majorBidi" w:eastAsia="Cambria" w:hAnsiTheme="majorBidi" w:cstheme="majorBidi"/>
          <w:w w:val="107"/>
          <w:sz w:val="24"/>
          <w:szCs w:val="24"/>
        </w:rPr>
      </w:pPr>
    </w:p>
    <w:p w14:paraId="33983F60" w14:textId="77777777" w:rsidR="00F60A92" w:rsidRDefault="00F60A92">
      <w:pPr>
        <w:spacing w:before="28"/>
        <w:ind w:left="117"/>
        <w:rPr>
          <w:rFonts w:asciiTheme="majorBidi" w:eastAsia="Cambria" w:hAnsiTheme="majorBidi" w:cstheme="majorBidi"/>
          <w:w w:val="107"/>
          <w:sz w:val="24"/>
          <w:szCs w:val="24"/>
        </w:rPr>
      </w:pPr>
    </w:p>
    <w:p w14:paraId="72C41838" w14:textId="77777777" w:rsidR="00F60A92" w:rsidRDefault="00B97CA1">
      <w:pPr>
        <w:spacing w:before="28"/>
        <w:ind w:left="117"/>
        <w:rPr>
          <w:rFonts w:asciiTheme="majorBidi" w:eastAsia="Cambria" w:hAnsiTheme="majorBidi" w:cstheme="majorBidi"/>
          <w:w w:val="107"/>
          <w:sz w:val="24"/>
          <w:szCs w:val="24"/>
        </w:rPr>
      </w:pPr>
      <w:r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85888" behindDoc="1" locked="0" layoutInCell="1" allowOverlap="1" wp14:anchorId="0B65422C" wp14:editId="194852B9">
                <wp:simplePos x="0" y="0"/>
                <wp:positionH relativeFrom="margin">
                  <wp:align>left</wp:align>
                </wp:positionH>
                <wp:positionV relativeFrom="page">
                  <wp:posOffset>1666875</wp:posOffset>
                </wp:positionV>
                <wp:extent cx="6704965" cy="45719"/>
                <wp:effectExtent l="0" t="0" r="19685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04965" cy="45719"/>
                          <a:chOff x="737" y="-293"/>
                          <a:chExt cx="10441" cy="0"/>
                        </a:xfrm>
                      </wpg:grpSpPr>
                      <wps:wsp>
                        <wps:cNvPr id="6" name="Freeform 43"/>
                        <wps:cNvSpPr>
                          <a:spLocks/>
                        </wps:cNvSpPr>
                        <wps:spPr bwMode="auto">
                          <a:xfrm>
                            <a:off x="737" y="-293"/>
                            <a:ext cx="10441" cy="0"/>
                          </a:xfrm>
                          <a:custGeom>
                            <a:avLst/>
                            <a:gdLst>
                              <a:gd name="T0" fmla="+- 0 737 737"/>
                              <a:gd name="T1" fmla="*/ T0 w 10441"/>
                              <a:gd name="T2" fmla="+- 0 11178 737"/>
                              <a:gd name="T3" fmla="*/ T2 w 10441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441">
                                <a:moveTo>
                                  <a:pt x="0" y="0"/>
                                </a:moveTo>
                                <a:lnTo>
                                  <a:pt x="10441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53C71E" id="Group 1" o:spid="_x0000_s1026" style="position:absolute;margin-left:0;margin-top:131.25pt;width:527.95pt;height:3.6pt;z-index:-251630592;mso-position-horizontal:left;mso-position-horizontal-relative:margin;mso-position-vertical-relative:page" coordorigin="737,-293" coordsize="10441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">
                <v:shape id="Freeform 43" o:spid="_x0000_s1027" style="position:absolute;left:737;top:-293;width:10441;height:0;visibility:visible;mso-wrap-style:square;v-text-anchor:top" coordsize="1044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5KA8EA&#10;AADaAAAADwAAAGRycy9kb3ducmV2LnhtbESP32rCMBTG74W9QziD3dl0DsroTMsYOLs7dXuAQ3Ns&#10;OpuTkkStPv0iCLv8+P78+Jb1ZAdxIh96xwqesxwEcet0z52Cn+/V/BVEiMgaB8ek4EIB6uphtsRS&#10;uzNv6bSLnUgjHEpUYGIcSylDa8hiyNxInLy98xZjkr6T2uM5jdtBLvK8kBZ7TgSDI30Yag+7o02Q&#10;/rDe/BbX1Yv9pHb/dWxM5xulnh6n9zcQkab4H763G62ggNuVdANk9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OSgPBAAAA2gAAAA8AAAAAAAAAAAAAAAAAmAIAAGRycy9kb3du&#10;cmV2LnhtbFBLBQYAAAAABAAEAPUAAACGAwAAAAA=&#10;" path="m,l10441,e" filled="f" strokeweight="1pt">
                  <v:path arrowok="t" o:connecttype="custom" o:connectlocs="0,0;10441,0" o:connectangles="0,0"/>
                </v:shape>
                <w10:wrap anchorx="margin" anchory="page"/>
              </v:group>
            </w:pict>
          </mc:Fallback>
        </mc:AlternateContent>
      </w:r>
    </w:p>
    <w:p w14:paraId="67E20E15" w14:textId="77777777" w:rsidR="00D0785D" w:rsidRDefault="00744AA7">
      <w:pPr>
        <w:spacing w:before="28"/>
        <w:ind w:left="117"/>
        <w:rPr>
          <w:rFonts w:asciiTheme="majorBidi" w:eastAsia="Cambria" w:hAnsiTheme="majorBidi" w:cstheme="majorBidi"/>
          <w:w w:val="107"/>
          <w:sz w:val="24"/>
          <w:szCs w:val="24"/>
        </w:rPr>
      </w:pPr>
      <w:r w:rsidRPr="00B56E49">
        <w:rPr>
          <w:noProof/>
          <w:color w:val="000000" w:themeColor="text1"/>
          <w:sz w:val="19"/>
          <w:szCs w:val="19"/>
        </w:rPr>
        <mc:AlternateContent>
          <mc:Choice Requires="wps">
            <w:drawing>
              <wp:anchor distT="45720" distB="45720" distL="114300" distR="114300" simplePos="0" relativeHeight="251707392" behindDoc="0" locked="0" layoutInCell="1" allowOverlap="1" wp14:anchorId="62A53174" wp14:editId="13D2E826">
                <wp:simplePos x="0" y="0"/>
                <wp:positionH relativeFrom="margin">
                  <wp:posOffset>6257925</wp:posOffset>
                </wp:positionH>
                <wp:positionV relativeFrom="paragraph">
                  <wp:posOffset>99695</wp:posOffset>
                </wp:positionV>
                <wp:extent cx="771525" cy="619125"/>
                <wp:effectExtent l="0" t="0" r="0" b="0"/>
                <wp:wrapNone/>
                <wp:docPr id="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1525" cy="619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FE38E4" w14:textId="77777777" w:rsidR="002B7C25" w:rsidRPr="00F60A92" w:rsidRDefault="002B7C25" w:rsidP="00433548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b/>
                                <w:bCs/>
                                <w:noProof/>
                                <w:spacing w:val="-5"/>
                              </w:rPr>
                              <w:drawing>
                                <wp:inline distT="0" distB="0" distL="0" distR="0" wp14:anchorId="05C98E78" wp14:editId="67B2632A">
                                  <wp:extent cx="476250" cy="466725"/>
                                  <wp:effectExtent l="0" t="0" r="0" b="9525"/>
                                  <wp:docPr id="74" name="Picture 74">
                                    <a:hlinkClick xmlns:a="http://schemas.openxmlformats.org/drawingml/2006/main" r:id="rId12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4" name="download.jpg"/>
                                          <pic:cNvPicPr/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76250" cy="4667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A53174" id="_x0000_s1029" type="#_x0000_t202" style="position:absolute;left:0;text-align:left;margin-left:492.75pt;margin-top:7.85pt;width:60.75pt;height:48.75pt;z-index:25170739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" filled="f" stroked="f">
                <v:textbox>
                  <w:txbxContent>
                    <w:p w14:paraId="3FFE38E4" w14:textId="77777777" w:rsidR="002B7C25" w:rsidRPr="00F60A92" w:rsidRDefault="002B7C25" w:rsidP="00433548">
                      <w:pPr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b/>
                          <w:bCs/>
                          <w:noProof/>
                          <w:spacing w:val="-5"/>
                        </w:rPr>
                        <w:drawing>
                          <wp:inline distT="0" distB="0" distL="0" distR="0" wp14:anchorId="05C98E78" wp14:editId="67B2632A">
                            <wp:extent cx="476250" cy="466725"/>
                            <wp:effectExtent l="0" t="0" r="0" b="9525"/>
                            <wp:docPr id="74" name="Picture 74">
                              <a:hlinkClick xmlns:a="http://schemas.openxmlformats.org/drawingml/2006/main" r:id="rId12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4" name="download.jpg"/>
                                    <pic:cNvPicPr/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76250" cy="4667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5696CBE" w14:textId="77777777" w:rsidR="00835957" w:rsidRDefault="00835957" w:rsidP="00DE1FD9">
      <w:pPr>
        <w:spacing w:before="43"/>
        <w:ind w:left="117" w:right="48"/>
        <w:jc w:val="both"/>
        <w:rPr>
          <w:rFonts w:asciiTheme="majorBidi" w:eastAsia="Century" w:hAnsiTheme="majorBidi" w:cstheme="majorBidi"/>
          <w:b/>
          <w:bCs/>
          <w:color w:val="000000" w:themeColor="text1"/>
          <w:w w:val="97"/>
          <w:sz w:val="32"/>
          <w:szCs w:val="32"/>
        </w:rPr>
      </w:pPr>
    </w:p>
    <w:p w14:paraId="47531151" w14:textId="77777777" w:rsidR="00C626DF" w:rsidRDefault="00C626DF" w:rsidP="00C626DF">
      <w:pPr>
        <w:spacing w:before="43"/>
        <w:ind w:left="117" w:right="474"/>
        <w:jc w:val="both"/>
        <w:rPr>
          <w:rFonts w:asciiTheme="majorBidi" w:eastAsia="Century" w:hAnsiTheme="majorBidi" w:cstheme="majorBidi"/>
          <w:b/>
          <w:bCs/>
          <w:w w:val="97"/>
          <w:sz w:val="32"/>
          <w:szCs w:val="32"/>
        </w:rPr>
      </w:pPr>
    </w:p>
    <w:p w14:paraId="08A35F0F" w14:textId="77777777" w:rsidR="00C626DF" w:rsidRPr="001C1147" w:rsidRDefault="00C626DF" w:rsidP="00C626DF">
      <w:pPr>
        <w:spacing w:before="43"/>
        <w:ind w:left="117" w:right="474"/>
        <w:jc w:val="both"/>
        <w:rPr>
          <w:rFonts w:asciiTheme="majorBidi" w:eastAsia="Century" w:hAnsiTheme="majorBidi" w:cstheme="majorBidi"/>
          <w:b/>
          <w:bCs/>
          <w:w w:val="97"/>
          <w:sz w:val="32"/>
          <w:szCs w:val="32"/>
        </w:rPr>
      </w:pPr>
      <w:r>
        <w:rPr>
          <w:rFonts w:asciiTheme="majorBidi" w:eastAsia="Century" w:hAnsiTheme="majorBidi" w:cstheme="majorBidi"/>
          <w:b/>
          <w:bCs/>
          <w:w w:val="97"/>
          <w:sz w:val="32"/>
          <w:szCs w:val="32"/>
        </w:rPr>
        <w:t>Title of the manuscript (16 font size, Bold, Align left an</w:t>
      </w:r>
      <w:bookmarkStart w:id="0" w:name="_GoBack"/>
      <w:bookmarkEnd w:id="0"/>
      <w:r>
        <w:rPr>
          <w:rFonts w:asciiTheme="majorBidi" w:eastAsia="Century" w:hAnsiTheme="majorBidi" w:cstheme="majorBidi"/>
          <w:b/>
          <w:bCs/>
          <w:w w:val="97"/>
          <w:sz w:val="32"/>
          <w:szCs w:val="32"/>
        </w:rPr>
        <w:t>d Times New Roman)</w:t>
      </w:r>
    </w:p>
    <w:p w14:paraId="7E8275FF" w14:textId="77777777" w:rsidR="00C626DF" w:rsidRPr="00BC72BC" w:rsidRDefault="00C626DF" w:rsidP="00C626DF">
      <w:pPr>
        <w:spacing w:before="43"/>
        <w:ind w:left="117"/>
        <w:jc w:val="both"/>
        <w:rPr>
          <w:rFonts w:asciiTheme="minorHAnsi" w:hAnsiTheme="minorHAnsi" w:cstheme="minorHAnsi"/>
          <w:sz w:val="22"/>
          <w:szCs w:val="22"/>
        </w:rPr>
      </w:pPr>
    </w:p>
    <w:p w14:paraId="6DF5B6A3" w14:textId="77777777" w:rsidR="00C626DF" w:rsidRPr="009A5FC7" w:rsidRDefault="00C626DF" w:rsidP="00C626DF">
      <w:pPr>
        <w:ind w:left="117"/>
        <w:rPr>
          <w:vertAlign w:val="superscript"/>
        </w:rPr>
      </w:pPr>
      <w:proofErr w:type="spellStart"/>
      <w:r w:rsidRPr="0042109C">
        <w:rPr>
          <w:b/>
          <w:bCs/>
          <w:spacing w:val="-5"/>
        </w:rPr>
        <w:t>Almaha</w:t>
      </w:r>
      <w:proofErr w:type="spellEnd"/>
      <w:r w:rsidRPr="0042109C">
        <w:rPr>
          <w:b/>
          <w:bCs/>
          <w:spacing w:val="-5"/>
        </w:rPr>
        <w:t xml:space="preserve"> Adel </w:t>
      </w:r>
      <w:proofErr w:type="spellStart"/>
      <w:r w:rsidRPr="0042109C">
        <w:rPr>
          <w:b/>
          <w:bCs/>
          <w:spacing w:val="-5"/>
        </w:rPr>
        <w:t>Almuqren</w:t>
      </w:r>
      <w:proofErr w:type="spellEnd"/>
      <w:r w:rsidRPr="0042109C">
        <w:rPr>
          <w:b/>
          <w:bCs/>
          <w:spacing w:val="-5"/>
        </w:rPr>
        <w:t xml:space="preserve"> </w:t>
      </w:r>
      <w:r w:rsidRPr="00EE2E1E">
        <w:rPr>
          <w:b/>
          <w:bCs/>
          <w:position w:val="7"/>
          <w:vertAlign w:val="superscript"/>
        </w:rPr>
        <w:t>1</w:t>
      </w:r>
      <w:r>
        <w:rPr>
          <w:b/>
          <w:bCs/>
          <w:position w:val="7"/>
        </w:rPr>
        <w:t xml:space="preserve">  </w:t>
      </w:r>
    </w:p>
    <w:p w14:paraId="066C86ED" w14:textId="77777777" w:rsidR="00C626DF" w:rsidRDefault="00C626DF" w:rsidP="00C626DF">
      <w:pPr>
        <w:spacing w:before="7" w:line="160" w:lineRule="exact"/>
        <w:rPr>
          <w:sz w:val="16"/>
          <w:szCs w:val="16"/>
        </w:rPr>
      </w:pPr>
    </w:p>
    <w:p w14:paraId="0C80E162" w14:textId="77777777" w:rsidR="00C626DF" w:rsidRPr="00A61C8C" w:rsidRDefault="00C626DF" w:rsidP="00C626DF">
      <w:pPr>
        <w:ind w:left="117"/>
        <w:rPr>
          <w:i/>
          <w:iCs/>
        </w:rPr>
      </w:pPr>
      <w:r w:rsidRPr="00EE2E1E">
        <w:rPr>
          <w:i/>
          <w:iCs/>
          <w:w w:val="97"/>
          <w:position w:val="7"/>
          <w:vertAlign w:val="superscript"/>
        </w:rPr>
        <w:t>1</w:t>
      </w:r>
      <w:r w:rsidRPr="00A61C8C">
        <w:rPr>
          <w:i/>
          <w:iCs/>
          <w:spacing w:val="-10"/>
          <w:position w:val="7"/>
        </w:rPr>
        <w:t xml:space="preserve"> </w:t>
      </w:r>
      <w:r>
        <w:rPr>
          <w:i/>
          <w:iCs/>
          <w:spacing w:val="-10"/>
          <w:position w:val="7"/>
        </w:rPr>
        <w:t xml:space="preserve">  </w:t>
      </w:r>
      <w:r w:rsidRPr="00BC72BC">
        <w:rPr>
          <w:i/>
          <w:iCs/>
          <w:w w:val="89"/>
        </w:rPr>
        <w:t xml:space="preserve">Department </w:t>
      </w:r>
      <w:r>
        <w:rPr>
          <w:i/>
          <w:iCs/>
          <w:w w:val="89"/>
        </w:rPr>
        <w:t>name</w:t>
      </w:r>
      <w:r w:rsidRPr="00BC72BC">
        <w:rPr>
          <w:i/>
          <w:iCs/>
          <w:w w:val="89"/>
        </w:rPr>
        <w:t xml:space="preserve">, </w:t>
      </w:r>
      <w:r>
        <w:rPr>
          <w:i/>
          <w:iCs/>
          <w:w w:val="89"/>
        </w:rPr>
        <w:t>Name of</w:t>
      </w:r>
      <w:r w:rsidRPr="00BC72BC">
        <w:rPr>
          <w:i/>
          <w:iCs/>
          <w:w w:val="89"/>
        </w:rPr>
        <w:t xml:space="preserve"> University, </w:t>
      </w:r>
      <w:r>
        <w:rPr>
          <w:i/>
          <w:iCs/>
          <w:w w:val="89"/>
        </w:rPr>
        <w:t>City,</w:t>
      </w:r>
      <w:r w:rsidRPr="00BC72BC">
        <w:rPr>
          <w:i/>
          <w:iCs/>
          <w:w w:val="89"/>
        </w:rPr>
        <w:t xml:space="preserve"> </w:t>
      </w:r>
      <w:r>
        <w:rPr>
          <w:i/>
          <w:iCs/>
          <w:w w:val="89"/>
        </w:rPr>
        <w:t>Postal code,</w:t>
      </w:r>
      <w:r w:rsidRPr="00BC72BC">
        <w:rPr>
          <w:i/>
          <w:iCs/>
          <w:w w:val="89"/>
        </w:rPr>
        <w:t xml:space="preserve"> </w:t>
      </w:r>
      <w:r>
        <w:rPr>
          <w:i/>
          <w:iCs/>
          <w:w w:val="89"/>
        </w:rPr>
        <w:t>Country (</w:t>
      </w:r>
      <w:r w:rsidRPr="00AA3ED4">
        <w:rPr>
          <w:rFonts w:eastAsia="SimSun"/>
          <w:i/>
          <w:iCs/>
          <w:spacing w:val="-1"/>
          <w:lang w:eastAsia="x-none"/>
        </w:rPr>
        <w:t>The font size should be 10, the font type is Times New Roman and italic</w:t>
      </w:r>
      <w:r>
        <w:rPr>
          <w:rFonts w:eastAsia="SimSun"/>
          <w:spacing w:val="-1"/>
          <w:lang w:eastAsia="x-none"/>
        </w:rPr>
        <w:t>)</w:t>
      </w:r>
    </w:p>
    <w:p w14:paraId="6BD501F7" w14:textId="178C831E" w:rsidR="009D641A" w:rsidRDefault="009D641A" w:rsidP="00C1063A">
      <w:pPr>
        <w:ind w:right="474"/>
        <w:rPr>
          <w:rFonts w:ascii="Times" w:hAnsi="Times"/>
          <w:b/>
          <w:bCs/>
          <w:szCs w:val="21"/>
          <w:rtl/>
        </w:rPr>
      </w:pPr>
    </w:p>
    <w:p w14:paraId="6871DB0D" w14:textId="77777777" w:rsidR="00A01446" w:rsidRDefault="00A01446" w:rsidP="00C1063A">
      <w:pPr>
        <w:ind w:right="474"/>
        <w:rPr>
          <w:i/>
          <w:iCs/>
          <w:color w:val="000000" w:themeColor="text1"/>
          <w:rtl/>
        </w:rPr>
      </w:pPr>
    </w:p>
    <w:p w14:paraId="22F4812D" w14:textId="77777777" w:rsidR="001A3163" w:rsidRDefault="001A3163">
      <w:pPr>
        <w:spacing w:line="200" w:lineRule="exact"/>
        <w:sectPr w:rsidR="001A3163" w:rsidSect="00C626DF">
          <w:headerReference w:type="default" r:id="rId14"/>
          <w:footerReference w:type="default" r:id="rId15"/>
          <w:pgSz w:w="11920" w:h="15880"/>
          <w:pgMar w:top="880" w:right="620" w:bottom="280" w:left="620" w:header="720" w:footer="720" w:gutter="0"/>
          <w:pgNumType w:start="1"/>
          <w:cols w:space="720"/>
        </w:sectPr>
      </w:pPr>
    </w:p>
    <w:p w14:paraId="190C5F76" w14:textId="77777777" w:rsidR="001A3163" w:rsidRPr="00406FB5" w:rsidRDefault="009255C9" w:rsidP="00386B75">
      <w:pPr>
        <w:ind w:right="-156"/>
        <w:rPr>
          <w:rFonts w:eastAsia="Century"/>
          <w:b/>
          <w:bCs/>
          <w:spacing w:val="-20"/>
        </w:rPr>
      </w:pPr>
      <w:r w:rsidRPr="00406FB5">
        <w:rPr>
          <w:rFonts w:eastAsia="Century"/>
          <w:b/>
          <w:bCs/>
          <w:spacing w:val="-20"/>
        </w:rPr>
        <w:t xml:space="preserve">A R T I C L </w:t>
      </w:r>
      <w:r w:rsidR="00457E33" w:rsidRPr="00406FB5">
        <w:rPr>
          <w:rFonts w:eastAsia="Century"/>
          <w:b/>
          <w:bCs/>
          <w:spacing w:val="-20"/>
        </w:rPr>
        <w:t xml:space="preserve">E  </w:t>
      </w:r>
      <w:r w:rsidR="00386B75">
        <w:rPr>
          <w:rFonts w:eastAsia="Century"/>
          <w:b/>
          <w:bCs/>
          <w:spacing w:val="-20"/>
        </w:rPr>
        <w:t xml:space="preserve"> </w:t>
      </w:r>
      <w:r w:rsidR="00457E33" w:rsidRPr="00406FB5">
        <w:rPr>
          <w:rFonts w:eastAsia="Century"/>
          <w:b/>
          <w:bCs/>
          <w:spacing w:val="-20"/>
        </w:rPr>
        <w:t>I</w:t>
      </w:r>
      <w:r w:rsidRPr="00406FB5">
        <w:rPr>
          <w:rFonts w:eastAsia="Century"/>
          <w:b/>
          <w:bCs/>
          <w:spacing w:val="-20"/>
        </w:rPr>
        <w:t xml:space="preserve"> N F O</w:t>
      </w:r>
    </w:p>
    <w:p w14:paraId="0AB6E99E" w14:textId="77777777" w:rsidR="001A3163" w:rsidRDefault="001A3163">
      <w:pPr>
        <w:spacing w:before="8" w:line="100" w:lineRule="exact"/>
        <w:rPr>
          <w:sz w:val="11"/>
          <w:szCs w:val="11"/>
        </w:rPr>
      </w:pPr>
    </w:p>
    <w:p w14:paraId="262D0B45" w14:textId="7BD601AC" w:rsidR="001A3163" w:rsidRPr="00085969" w:rsidRDefault="009255C9" w:rsidP="00085969">
      <w:pPr>
        <w:ind w:left="117" w:right="-440"/>
        <w:rPr>
          <w:rFonts w:asciiTheme="majorBidi" w:eastAsia="Century" w:hAnsiTheme="majorBidi" w:cstheme="majorBidi"/>
          <w:b/>
          <w:bCs/>
          <w:sz w:val="18"/>
          <w:szCs w:val="18"/>
        </w:rPr>
      </w:pPr>
      <w:r w:rsidRPr="00085969">
        <w:rPr>
          <w:rFonts w:asciiTheme="majorBidi" w:eastAsia="Century" w:hAnsiTheme="majorBidi" w:cstheme="majorBidi"/>
          <w:b/>
          <w:bCs/>
          <w:w w:val="90"/>
          <w:sz w:val="18"/>
          <w:szCs w:val="18"/>
        </w:rPr>
        <w:t>Article</w:t>
      </w:r>
      <w:r w:rsidRPr="00085969">
        <w:rPr>
          <w:rFonts w:asciiTheme="majorBidi" w:eastAsia="Century" w:hAnsiTheme="majorBidi" w:cstheme="majorBidi"/>
          <w:b/>
          <w:bCs/>
          <w:spacing w:val="4"/>
          <w:w w:val="90"/>
          <w:sz w:val="18"/>
          <w:szCs w:val="18"/>
        </w:rPr>
        <w:t xml:space="preserve"> </w:t>
      </w:r>
      <w:r w:rsidRPr="00085969">
        <w:rPr>
          <w:rFonts w:asciiTheme="majorBidi" w:eastAsia="Century" w:hAnsiTheme="majorBidi" w:cstheme="majorBidi"/>
          <w:b/>
          <w:bCs/>
          <w:sz w:val="18"/>
          <w:szCs w:val="18"/>
        </w:rPr>
        <w:t>Histo</w:t>
      </w:r>
      <w:r w:rsidRPr="00085969">
        <w:rPr>
          <w:rFonts w:asciiTheme="majorBidi" w:eastAsia="Century" w:hAnsiTheme="majorBidi" w:cstheme="majorBidi"/>
          <w:b/>
          <w:bCs/>
          <w:spacing w:val="3"/>
          <w:sz w:val="18"/>
          <w:szCs w:val="18"/>
        </w:rPr>
        <w:t>r</w:t>
      </w:r>
      <w:r w:rsidRPr="00085969">
        <w:rPr>
          <w:rFonts w:asciiTheme="majorBidi" w:eastAsia="Century" w:hAnsiTheme="majorBidi" w:cstheme="majorBidi"/>
          <w:b/>
          <w:bCs/>
          <w:sz w:val="18"/>
          <w:szCs w:val="18"/>
        </w:rPr>
        <w:t>y</w:t>
      </w:r>
    </w:p>
    <w:p w14:paraId="29162ABD" w14:textId="12AC0B1C" w:rsidR="001A3163" w:rsidRPr="0067333B" w:rsidRDefault="009255C9" w:rsidP="00D55EBA">
      <w:pPr>
        <w:spacing w:before="79"/>
        <w:ind w:left="117" w:right="-440"/>
        <w:rPr>
          <w:rFonts w:asciiTheme="majorBidi" w:hAnsiTheme="majorBidi" w:cstheme="majorBidi"/>
          <w:b/>
          <w:bCs/>
          <w:w w:val="95"/>
          <w:sz w:val="18"/>
          <w:szCs w:val="18"/>
        </w:rPr>
      </w:pPr>
      <w:r w:rsidRPr="0067333B">
        <w:rPr>
          <w:rFonts w:asciiTheme="majorBidi" w:hAnsiTheme="majorBidi" w:cstheme="majorBidi"/>
          <w:b/>
          <w:bCs/>
          <w:w w:val="95"/>
          <w:sz w:val="18"/>
          <w:szCs w:val="18"/>
        </w:rPr>
        <w:t>R</w:t>
      </w:r>
      <w:r w:rsidRPr="0067333B">
        <w:rPr>
          <w:rFonts w:asciiTheme="majorBidi" w:hAnsiTheme="majorBidi" w:cstheme="majorBidi"/>
          <w:b/>
          <w:bCs/>
          <w:spacing w:val="1"/>
          <w:w w:val="95"/>
          <w:sz w:val="18"/>
          <w:szCs w:val="18"/>
        </w:rPr>
        <w:t>e</w:t>
      </w:r>
      <w:r w:rsidRPr="0067333B">
        <w:rPr>
          <w:rFonts w:asciiTheme="majorBidi" w:hAnsiTheme="majorBidi" w:cstheme="majorBidi"/>
          <w:b/>
          <w:bCs/>
          <w:w w:val="95"/>
          <w:sz w:val="18"/>
          <w:szCs w:val="18"/>
        </w:rPr>
        <w:t>ce</w:t>
      </w:r>
      <w:r w:rsidRPr="0067333B">
        <w:rPr>
          <w:rFonts w:asciiTheme="majorBidi" w:hAnsiTheme="majorBidi" w:cstheme="majorBidi"/>
          <w:b/>
          <w:bCs/>
          <w:spacing w:val="-1"/>
          <w:w w:val="95"/>
          <w:sz w:val="18"/>
          <w:szCs w:val="18"/>
        </w:rPr>
        <w:t>iv</w:t>
      </w:r>
      <w:r w:rsidRPr="0067333B">
        <w:rPr>
          <w:rFonts w:asciiTheme="majorBidi" w:hAnsiTheme="majorBidi" w:cstheme="majorBidi"/>
          <w:b/>
          <w:bCs/>
          <w:spacing w:val="1"/>
          <w:w w:val="95"/>
          <w:sz w:val="18"/>
          <w:szCs w:val="18"/>
        </w:rPr>
        <w:t>e</w:t>
      </w:r>
      <w:r w:rsidRPr="0067333B">
        <w:rPr>
          <w:rFonts w:asciiTheme="majorBidi" w:hAnsiTheme="majorBidi" w:cstheme="majorBidi"/>
          <w:b/>
          <w:bCs/>
          <w:w w:val="95"/>
          <w:sz w:val="18"/>
          <w:szCs w:val="18"/>
        </w:rPr>
        <w:t>d</w:t>
      </w:r>
      <w:r w:rsidR="00E872D0" w:rsidRPr="0067333B">
        <w:rPr>
          <w:rFonts w:asciiTheme="majorBidi" w:hAnsiTheme="majorBidi" w:cstheme="majorBidi"/>
          <w:b/>
          <w:bCs/>
          <w:w w:val="95"/>
          <w:sz w:val="18"/>
          <w:szCs w:val="18"/>
        </w:rPr>
        <w:t>:</w:t>
      </w:r>
      <w:r w:rsidR="0067333B" w:rsidRPr="0067333B">
        <w:rPr>
          <w:rFonts w:asciiTheme="majorBidi" w:hAnsiTheme="majorBidi" w:cstheme="majorBidi"/>
          <w:b/>
          <w:bCs/>
          <w:w w:val="95"/>
          <w:sz w:val="18"/>
          <w:szCs w:val="18"/>
        </w:rPr>
        <w:t xml:space="preserve">    </w:t>
      </w:r>
      <w:r w:rsidR="00E872D0" w:rsidRPr="0067333B">
        <w:rPr>
          <w:rFonts w:asciiTheme="majorBidi" w:hAnsiTheme="majorBidi" w:cstheme="majorBidi"/>
          <w:b/>
          <w:bCs/>
          <w:w w:val="95"/>
          <w:sz w:val="18"/>
          <w:szCs w:val="18"/>
        </w:rPr>
        <w:t xml:space="preserve"> </w:t>
      </w:r>
      <w:r w:rsidR="00D55EBA">
        <w:rPr>
          <w:rFonts w:asciiTheme="majorBidi" w:hAnsiTheme="majorBidi" w:cstheme="majorBidi"/>
          <w:b/>
          <w:bCs/>
          <w:w w:val="95"/>
          <w:sz w:val="18"/>
          <w:szCs w:val="18"/>
        </w:rPr>
        <w:t>17</w:t>
      </w:r>
      <w:r w:rsidR="00E872D0" w:rsidRPr="0067333B">
        <w:rPr>
          <w:rFonts w:asciiTheme="majorBidi" w:hAnsiTheme="majorBidi" w:cstheme="majorBidi"/>
          <w:b/>
          <w:bCs/>
          <w:w w:val="95"/>
          <w:sz w:val="18"/>
          <w:szCs w:val="18"/>
        </w:rPr>
        <w:t>-0</w:t>
      </w:r>
      <w:r w:rsidR="00D36E9B" w:rsidRPr="0067333B">
        <w:rPr>
          <w:rFonts w:asciiTheme="majorBidi" w:hAnsiTheme="majorBidi" w:cstheme="majorBidi"/>
          <w:b/>
          <w:bCs/>
          <w:w w:val="95"/>
          <w:sz w:val="18"/>
          <w:szCs w:val="18"/>
        </w:rPr>
        <w:t>3</w:t>
      </w:r>
      <w:r w:rsidR="00E872D0" w:rsidRPr="0067333B">
        <w:rPr>
          <w:rFonts w:asciiTheme="majorBidi" w:hAnsiTheme="majorBidi" w:cstheme="majorBidi"/>
          <w:b/>
          <w:bCs/>
          <w:w w:val="95"/>
          <w:sz w:val="18"/>
          <w:szCs w:val="18"/>
        </w:rPr>
        <w:t xml:space="preserve">-2025 Revised: </w:t>
      </w:r>
      <w:r w:rsidR="008607FD" w:rsidRPr="0067333B">
        <w:rPr>
          <w:rFonts w:asciiTheme="majorBidi" w:hAnsiTheme="majorBidi" w:cstheme="majorBidi"/>
          <w:b/>
          <w:bCs/>
          <w:w w:val="95"/>
          <w:sz w:val="18"/>
          <w:szCs w:val="18"/>
        </w:rPr>
        <w:t xml:space="preserve"> </w:t>
      </w:r>
      <w:r w:rsidR="0067333B" w:rsidRPr="0067333B">
        <w:rPr>
          <w:rFonts w:asciiTheme="majorBidi" w:hAnsiTheme="majorBidi" w:cstheme="majorBidi"/>
          <w:b/>
          <w:bCs/>
          <w:w w:val="95"/>
          <w:sz w:val="18"/>
          <w:szCs w:val="18"/>
        </w:rPr>
        <w:t xml:space="preserve">    </w:t>
      </w:r>
      <w:r w:rsidR="008607FD" w:rsidRPr="0067333B">
        <w:rPr>
          <w:rFonts w:asciiTheme="majorBidi" w:hAnsiTheme="majorBidi" w:cstheme="majorBidi"/>
          <w:b/>
          <w:bCs/>
          <w:w w:val="95"/>
          <w:sz w:val="18"/>
          <w:szCs w:val="18"/>
        </w:rPr>
        <w:t xml:space="preserve"> </w:t>
      </w:r>
      <w:r w:rsidR="00D55EBA">
        <w:rPr>
          <w:rFonts w:asciiTheme="majorBidi" w:hAnsiTheme="majorBidi" w:cstheme="majorBidi"/>
          <w:b/>
          <w:bCs/>
          <w:w w:val="95"/>
          <w:sz w:val="18"/>
          <w:szCs w:val="18"/>
        </w:rPr>
        <w:t>30</w:t>
      </w:r>
      <w:r w:rsidR="00E872D0" w:rsidRPr="0067333B">
        <w:rPr>
          <w:rFonts w:asciiTheme="majorBidi" w:hAnsiTheme="majorBidi" w:cstheme="majorBidi"/>
          <w:b/>
          <w:bCs/>
          <w:w w:val="95"/>
          <w:sz w:val="18"/>
          <w:szCs w:val="18"/>
        </w:rPr>
        <w:t>-0</w:t>
      </w:r>
      <w:r w:rsidR="008607FD" w:rsidRPr="0067333B">
        <w:rPr>
          <w:rFonts w:asciiTheme="majorBidi" w:hAnsiTheme="majorBidi" w:cstheme="majorBidi"/>
          <w:b/>
          <w:bCs/>
          <w:w w:val="95"/>
          <w:sz w:val="18"/>
          <w:szCs w:val="18"/>
        </w:rPr>
        <w:t>5</w:t>
      </w:r>
      <w:r w:rsidR="00E872D0" w:rsidRPr="0067333B">
        <w:rPr>
          <w:rFonts w:asciiTheme="majorBidi" w:hAnsiTheme="majorBidi" w:cstheme="majorBidi"/>
          <w:b/>
          <w:bCs/>
          <w:w w:val="95"/>
          <w:sz w:val="18"/>
          <w:szCs w:val="18"/>
        </w:rPr>
        <w:t xml:space="preserve">-2025 </w:t>
      </w:r>
      <w:r w:rsidRPr="0067333B">
        <w:rPr>
          <w:rFonts w:asciiTheme="majorBidi" w:hAnsiTheme="majorBidi" w:cstheme="majorBidi"/>
          <w:b/>
          <w:bCs/>
          <w:spacing w:val="-4"/>
          <w:sz w:val="18"/>
          <w:szCs w:val="18"/>
        </w:rPr>
        <w:t>A</w:t>
      </w:r>
      <w:r w:rsidRPr="0067333B">
        <w:rPr>
          <w:rFonts w:asciiTheme="majorBidi" w:hAnsiTheme="majorBidi" w:cstheme="majorBidi"/>
          <w:b/>
          <w:bCs/>
          <w:sz w:val="18"/>
          <w:szCs w:val="18"/>
        </w:rPr>
        <w:t>cce</w:t>
      </w:r>
      <w:r w:rsidRPr="0067333B">
        <w:rPr>
          <w:rFonts w:asciiTheme="majorBidi" w:hAnsiTheme="majorBidi" w:cstheme="majorBidi"/>
          <w:b/>
          <w:bCs/>
          <w:spacing w:val="-2"/>
          <w:sz w:val="18"/>
          <w:szCs w:val="18"/>
        </w:rPr>
        <w:t>p</w:t>
      </w:r>
      <w:r w:rsidRPr="0067333B">
        <w:rPr>
          <w:rFonts w:asciiTheme="majorBidi" w:hAnsiTheme="majorBidi" w:cstheme="majorBidi"/>
          <w:b/>
          <w:bCs/>
          <w:spacing w:val="-1"/>
          <w:sz w:val="18"/>
          <w:szCs w:val="18"/>
        </w:rPr>
        <w:t>t</w:t>
      </w:r>
      <w:r w:rsidRPr="0067333B">
        <w:rPr>
          <w:rFonts w:asciiTheme="majorBidi" w:hAnsiTheme="majorBidi" w:cstheme="majorBidi"/>
          <w:b/>
          <w:bCs/>
          <w:spacing w:val="1"/>
          <w:sz w:val="18"/>
          <w:szCs w:val="18"/>
        </w:rPr>
        <w:t>e</w:t>
      </w:r>
      <w:r w:rsidRPr="0067333B">
        <w:rPr>
          <w:rFonts w:asciiTheme="majorBidi" w:hAnsiTheme="majorBidi" w:cstheme="majorBidi"/>
          <w:b/>
          <w:bCs/>
          <w:sz w:val="18"/>
          <w:szCs w:val="18"/>
        </w:rPr>
        <w:t>d</w:t>
      </w:r>
      <w:r w:rsidR="00E872D0" w:rsidRPr="0067333B">
        <w:rPr>
          <w:rFonts w:asciiTheme="majorBidi" w:hAnsiTheme="majorBidi" w:cstheme="majorBidi"/>
          <w:b/>
          <w:bCs/>
          <w:sz w:val="18"/>
          <w:szCs w:val="18"/>
        </w:rPr>
        <w:t>:</w:t>
      </w:r>
      <w:r w:rsidR="0067333B" w:rsidRPr="0067333B">
        <w:rPr>
          <w:rFonts w:asciiTheme="majorBidi" w:hAnsiTheme="majorBidi" w:cstheme="majorBidi"/>
          <w:b/>
          <w:bCs/>
          <w:sz w:val="18"/>
          <w:szCs w:val="18"/>
        </w:rPr>
        <w:t xml:space="preserve">  </w:t>
      </w:r>
      <w:r w:rsidR="00E872D0" w:rsidRPr="0067333B">
        <w:rPr>
          <w:rFonts w:asciiTheme="majorBidi" w:hAnsiTheme="majorBidi" w:cstheme="majorBidi"/>
          <w:b/>
          <w:bCs/>
          <w:sz w:val="18"/>
          <w:szCs w:val="18"/>
        </w:rPr>
        <w:t xml:space="preserve"> </w:t>
      </w:r>
      <w:r w:rsidR="00D55EBA">
        <w:rPr>
          <w:rFonts w:asciiTheme="majorBidi" w:hAnsiTheme="majorBidi" w:cstheme="majorBidi"/>
          <w:b/>
          <w:bCs/>
          <w:sz w:val="18"/>
          <w:szCs w:val="18"/>
        </w:rPr>
        <w:t>11</w:t>
      </w:r>
      <w:r w:rsidR="00E872D0" w:rsidRPr="0067333B">
        <w:rPr>
          <w:rFonts w:asciiTheme="majorBidi" w:hAnsiTheme="majorBidi" w:cstheme="majorBidi"/>
          <w:b/>
          <w:bCs/>
          <w:sz w:val="18"/>
          <w:szCs w:val="18"/>
        </w:rPr>
        <w:t>-0</w:t>
      </w:r>
      <w:r w:rsidR="00D55EBA">
        <w:rPr>
          <w:rFonts w:asciiTheme="majorBidi" w:hAnsiTheme="majorBidi" w:cstheme="majorBidi"/>
          <w:b/>
          <w:bCs/>
          <w:sz w:val="18"/>
          <w:szCs w:val="18"/>
        </w:rPr>
        <w:t>8</w:t>
      </w:r>
      <w:r w:rsidR="00E872D0" w:rsidRPr="0067333B">
        <w:rPr>
          <w:rFonts w:asciiTheme="majorBidi" w:hAnsiTheme="majorBidi" w:cstheme="majorBidi"/>
          <w:b/>
          <w:bCs/>
          <w:sz w:val="18"/>
          <w:szCs w:val="18"/>
        </w:rPr>
        <w:t>-2025</w:t>
      </w:r>
      <w:r w:rsidRPr="0067333B">
        <w:rPr>
          <w:rFonts w:asciiTheme="majorBidi" w:hAnsiTheme="majorBidi" w:cstheme="majorBidi"/>
          <w:b/>
          <w:bCs/>
          <w:spacing w:val="-9"/>
          <w:sz w:val="18"/>
          <w:szCs w:val="18"/>
        </w:rPr>
        <w:t xml:space="preserve"> </w:t>
      </w:r>
    </w:p>
    <w:p w14:paraId="527251E0" w14:textId="03283DDF" w:rsidR="000614E2" w:rsidRPr="0067333B" w:rsidRDefault="00993269" w:rsidP="00D55EBA">
      <w:pPr>
        <w:spacing w:before="19"/>
        <w:ind w:left="117" w:right="-440"/>
        <w:rPr>
          <w:rFonts w:asciiTheme="majorBidi" w:hAnsiTheme="majorBidi" w:cstheme="majorBidi"/>
          <w:b/>
          <w:bCs/>
          <w:sz w:val="18"/>
          <w:szCs w:val="18"/>
        </w:rPr>
      </w:pPr>
      <w:r w:rsidRPr="0067333B">
        <w:rPr>
          <w:rFonts w:asciiTheme="majorBidi" w:hAnsiTheme="majorBidi" w:cstheme="majorBidi"/>
          <w:b/>
          <w:bCs/>
          <w:sz w:val="18"/>
          <w:szCs w:val="18"/>
        </w:rPr>
        <w:t>Published</w:t>
      </w:r>
      <w:r w:rsidR="00E872D0" w:rsidRPr="0067333B">
        <w:rPr>
          <w:rFonts w:asciiTheme="majorBidi" w:hAnsiTheme="majorBidi" w:cstheme="majorBidi"/>
          <w:b/>
          <w:bCs/>
          <w:sz w:val="18"/>
          <w:szCs w:val="18"/>
        </w:rPr>
        <w:t>:</w:t>
      </w:r>
      <w:r w:rsidR="00D36E9B" w:rsidRPr="0067333B">
        <w:rPr>
          <w:rFonts w:asciiTheme="majorBidi" w:hAnsiTheme="majorBidi" w:cstheme="majorBidi"/>
          <w:b/>
          <w:bCs/>
          <w:sz w:val="18"/>
          <w:szCs w:val="18"/>
        </w:rPr>
        <w:t xml:space="preserve"> </w:t>
      </w:r>
      <w:r w:rsidR="0067333B">
        <w:rPr>
          <w:rFonts w:asciiTheme="majorBidi" w:hAnsiTheme="majorBidi" w:cstheme="majorBidi"/>
          <w:b/>
          <w:bCs/>
          <w:sz w:val="18"/>
          <w:szCs w:val="18"/>
        </w:rPr>
        <w:t xml:space="preserve"> </w:t>
      </w:r>
      <w:r w:rsidR="00D55EBA">
        <w:rPr>
          <w:rFonts w:asciiTheme="majorBidi" w:hAnsiTheme="majorBidi" w:cstheme="majorBidi"/>
          <w:b/>
          <w:bCs/>
          <w:sz w:val="18"/>
          <w:szCs w:val="18"/>
        </w:rPr>
        <w:t>12</w:t>
      </w:r>
      <w:r w:rsidR="00D36E9B" w:rsidRPr="0067333B">
        <w:rPr>
          <w:rFonts w:asciiTheme="majorBidi" w:hAnsiTheme="majorBidi" w:cstheme="majorBidi"/>
          <w:b/>
          <w:bCs/>
          <w:sz w:val="18"/>
          <w:szCs w:val="18"/>
        </w:rPr>
        <w:t>-0</w:t>
      </w:r>
      <w:r w:rsidR="00D55EBA">
        <w:rPr>
          <w:rFonts w:asciiTheme="majorBidi" w:hAnsiTheme="majorBidi" w:cstheme="majorBidi"/>
          <w:b/>
          <w:bCs/>
          <w:sz w:val="18"/>
          <w:szCs w:val="18"/>
        </w:rPr>
        <w:t>8</w:t>
      </w:r>
      <w:r w:rsidR="00D36E9B" w:rsidRPr="0067333B">
        <w:rPr>
          <w:rFonts w:asciiTheme="majorBidi" w:hAnsiTheme="majorBidi" w:cstheme="majorBidi"/>
          <w:b/>
          <w:bCs/>
          <w:sz w:val="18"/>
          <w:szCs w:val="18"/>
        </w:rPr>
        <w:t>-2025</w:t>
      </w:r>
      <w:r w:rsidR="00E872D0" w:rsidRPr="0067333B">
        <w:rPr>
          <w:rFonts w:asciiTheme="majorBidi" w:hAnsiTheme="majorBidi" w:cstheme="majorBidi"/>
          <w:b/>
          <w:bCs/>
          <w:sz w:val="18"/>
          <w:szCs w:val="18"/>
        </w:rPr>
        <w:t xml:space="preserve"> </w:t>
      </w:r>
      <w:r w:rsidRPr="0067333B">
        <w:rPr>
          <w:rFonts w:asciiTheme="majorBidi" w:hAnsiTheme="majorBidi" w:cstheme="majorBidi"/>
          <w:b/>
          <w:bCs/>
          <w:sz w:val="18"/>
          <w:szCs w:val="18"/>
        </w:rPr>
        <w:t xml:space="preserve"> </w:t>
      </w:r>
    </w:p>
    <w:p w14:paraId="06BBE794" w14:textId="7C94E53F" w:rsidR="001A3163" w:rsidRPr="00085969" w:rsidRDefault="001A3163" w:rsidP="00085969">
      <w:pPr>
        <w:spacing w:before="1" w:line="180" w:lineRule="exact"/>
        <w:ind w:right="-440"/>
        <w:rPr>
          <w:rFonts w:asciiTheme="majorBidi" w:hAnsiTheme="majorBidi" w:cstheme="majorBidi"/>
          <w:b/>
          <w:bCs/>
          <w:sz w:val="18"/>
          <w:szCs w:val="18"/>
        </w:rPr>
      </w:pPr>
    </w:p>
    <w:p w14:paraId="4CE02AFD" w14:textId="308CB944" w:rsidR="006F3106" w:rsidRPr="00085969" w:rsidRDefault="00D36E9B" w:rsidP="00085969">
      <w:pPr>
        <w:spacing w:before="78" w:line="268" w:lineRule="auto"/>
        <w:ind w:left="117" w:right="-440"/>
        <w:rPr>
          <w:b/>
          <w:bCs/>
          <w:sz w:val="18"/>
          <w:szCs w:val="18"/>
        </w:rPr>
      </w:pPr>
      <w:r w:rsidRPr="00085969">
        <w:rPr>
          <w:b/>
          <w:bCs/>
          <w:sz w:val="18"/>
          <w:szCs w:val="18"/>
        </w:rPr>
        <w:t>Vol.2025, No.</w:t>
      </w:r>
      <w:r w:rsidR="00541E8D" w:rsidRPr="00085969">
        <w:rPr>
          <w:b/>
          <w:bCs/>
          <w:sz w:val="18"/>
          <w:szCs w:val="18"/>
        </w:rPr>
        <w:t>3</w:t>
      </w:r>
    </w:p>
    <w:p w14:paraId="4EDDF9E9" w14:textId="77777777" w:rsidR="008E7D49" w:rsidRPr="00085969" w:rsidRDefault="008E7D49" w:rsidP="00085969">
      <w:pPr>
        <w:spacing w:before="78" w:line="268" w:lineRule="auto"/>
        <w:ind w:left="117" w:right="-440"/>
        <w:rPr>
          <w:b/>
          <w:bCs/>
          <w:sz w:val="18"/>
          <w:szCs w:val="18"/>
        </w:rPr>
      </w:pPr>
    </w:p>
    <w:p w14:paraId="34C93CDB" w14:textId="12BD66CE" w:rsidR="006F3106" w:rsidRPr="00085969" w:rsidRDefault="006F3106" w:rsidP="00085969">
      <w:pPr>
        <w:spacing w:before="78" w:line="268" w:lineRule="auto"/>
        <w:ind w:left="117" w:right="-440"/>
        <w:rPr>
          <w:sz w:val="18"/>
          <w:szCs w:val="18"/>
        </w:rPr>
      </w:pPr>
      <w:r w:rsidRPr="00085969">
        <w:rPr>
          <w:b/>
          <w:bCs/>
          <w:sz w:val="18"/>
          <w:szCs w:val="18"/>
        </w:rPr>
        <w:t>DOI</w:t>
      </w:r>
      <w:r w:rsidR="006F6A58" w:rsidRPr="00085969">
        <w:rPr>
          <w:b/>
          <w:bCs/>
          <w:sz w:val="18"/>
          <w:szCs w:val="18"/>
        </w:rPr>
        <w:t>:</w:t>
      </w:r>
      <w:r w:rsidR="00433548" w:rsidRPr="00085969">
        <w:rPr>
          <w:b/>
          <w:bCs/>
          <w:sz w:val="18"/>
          <w:szCs w:val="18"/>
        </w:rPr>
        <w:t xml:space="preserve"> </w:t>
      </w:r>
    </w:p>
    <w:p w14:paraId="273075E7" w14:textId="77777777" w:rsidR="003B4C19" w:rsidRPr="00085969" w:rsidRDefault="003B4C19" w:rsidP="00085969">
      <w:pPr>
        <w:spacing w:before="78" w:line="268" w:lineRule="auto"/>
        <w:ind w:left="117" w:right="-440"/>
        <w:rPr>
          <w:b/>
          <w:bCs/>
          <w:sz w:val="18"/>
          <w:szCs w:val="18"/>
        </w:rPr>
      </w:pPr>
    </w:p>
    <w:p w14:paraId="04840CEA" w14:textId="569D6305" w:rsidR="00085969" w:rsidRPr="00085969" w:rsidRDefault="00085969" w:rsidP="00186BAB">
      <w:pPr>
        <w:spacing w:line="259" w:lineRule="auto"/>
        <w:ind w:right="-440"/>
        <w:rPr>
          <w:rStyle w:val="Hyperlink"/>
          <w:i/>
          <w:sz w:val="18"/>
          <w:szCs w:val="18"/>
          <w:u w:val="none"/>
        </w:rPr>
      </w:pPr>
      <w:r w:rsidRPr="00085969">
        <w:rPr>
          <w:b/>
          <w:bCs/>
          <w:color w:val="000000"/>
          <w:sz w:val="18"/>
          <w:szCs w:val="18"/>
        </w:rPr>
        <w:t>*</w:t>
      </w:r>
      <w:r w:rsidRPr="00085969">
        <w:rPr>
          <w:b/>
          <w:bCs/>
          <w:i/>
          <w:color w:val="000000"/>
          <w:sz w:val="18"/>
          <w:szCs w:val="18"/>
        </w:rPr>
        <w:t>Corresponding author. Email:</w:t>
      </w:r>
      <w:r w:rsidRPr="00085969">
        <w:rPr>
          <w:i/>
          <w:color w:val="000000"/>
          <w:sz w:val="18"/>
          <w:szCs w:val="18"/>
        </w:rPr>
        <w:t xml:space="preserve"> </w:t>
      </w:r>
    </w:p>
    <w:p w14:paraId="58F01924" w14:textId="77777777" w:rsidR="00085969" w:rsidRPr="00085969" w:rsidRDefault="00085969" w:rsidP="00085969">
      <w:pPr>
        <w:spacing w:line="259" w:lineRule="auto"/>
        <w:ind w:right="-440"/>
        <w:rPr>
          <w:i/>
          <w:color w:val="000000"/>
          <w:sz w:val="18"/>
          <w:szCs w:val="18"/>
        </w:rPr>
      </w:pPr>
    </w:p>
    <w:p w14:paraId="0E015365" w14:textId="77777777" w:rsidR="00085969" w:rsidRPr="00085969" w:rsidRDefault="00085969" w:rsidP="00085969">
      <w:pPr>
        <w:spacing w:before="78" w:line="268" w:lineRule="auto"/>
        <w:ind w:right="-440"/>
        <w:rPr>
          <w:rFonts w:asciiTheme="majorBidi" w:hAnsiTheme="majorBidi" w:cstheme="majorBidi"/>
          <w:b/>
          <w:bCs/>
          <w:spacing w:val="-2"/>
          <w:sz w:val="18"/>
          <w:szCs w:val="18"/>
        </w:rPr>
      </w:pPr>
      <w:proofErr w:type="spellStart"/>
      <w:r w:rsidRPr="00085969">
        <w:rPr>
          <w:rFonts w:asciiTheme="majorBidi" w:hAnsiTheme="majorBidi" w:cstheme="majorBidi"/>
          <w:b/>
          <w:bCs/>
          <w:spacing w:val="-2"/>
          <w:sz w:val="18"/>
          <w:szCs w:val="18"/>
        </w:rPr>
        <w:t>Orcid</w:t>
      </w:r>
      <w:proofErr w:type="spellEnd"/>
      <w:r w:rsidRPr="00085969">
        <w:rPr>
          <w:rFonts w:asciiTheme="majorBidi" w:hAnsiTheme="majorBidi" w:cstheme="majorBidi"/>
          <w:b/>
          <w:bCs/>
          <w:spacing w:val="-2"/>
          <w:sz w:val="18"/>
          <w:szCs w:val="18"/>
        </w:rPr>
        <w:t>:</w:t>
      </w:r>
    </w:p>
    <w:p w14:paraId="6B63AD6F" w14:textId="77777777" w:rsidR="00293C7B" w:rsidRDefault="00293C7B" w:rsidP="00085969">
      <w:pPr>
        <w:spacing w:before="78" w:line="268" w:lineRule="auto"/>
        <w:ind w:right="-440"/>
        <w:jc w:val="both"/>
        <w:rPr>
          <w:rFonts w:asciiTheme="majorBidi" w:hAnsiTheme="majorBidi" w:cstheme="majorBidi"/>
          <w:spacing w:val="-2"/>
          <w:sz w:val="18"/>
          <w:szCs w:val="18"/>
        </w:rPr>
      </w:pPr>
    </w:p>
    <w:p w14:paraId="3D5E45C5" w14:textId="77777777" w:rsidR="00085969" w:rsidRPr="00085969" w:rsidRDefault="00085969" w:rsidP="00085969">
      <w:pPr>
        <w:spacing w:before="78" w:line="268" w:lineRule="auto"/>
        <w:ind w:right="-440"/>
        <w:jc w:val="both"/>
        <w:rPr>
          <w:rFonts w:asciiTheme="majorBidi" w:hAnsiTheme="majorBidi" w:cstheme="majorBidi"/>
          <w:spacing w:val="-2"/>
          <w:sz w:val="18"/>
          <w:szCs w:val="18"/>
        </w:rPr>
      </w:pPr>
      <w:r w:rsidRPr="00085969">
        <w:rPr>
          <w:rFonts w:asciiTheme="majorBidi" w:hAnsiTheme="majorBidi" w:cstheme="majorBidi"/>
          <w:spacing w:val="-2"/>
          <w:sz w:val="18"/>
          <w:szCs w:val="18"/>
        </w:rPr>
        <w:t>This is an open access article under the CC BY 4.0 license (</w:t>
      </w:r>
      <w:hyperlink r:id="rId16" w:history="1">
        <w:r w:rsidRPr="00085969">
          <w:rPr>
            <w:rStyle w:val="Hyperlink"/>
            <w:rFonts w:asciiTheme="majorBidi" w:hAnsiTheme="majorBidi" w:cstheme="majorBidi"/>
            <w:spacing w:val="-2"/>
            <w:sz w:val="18"/>
            <w:szCs w:val="18"/>
          </w:rPr>
          <w:t>http://creativecommons.org/licenses/by/4.0/</w:t>
        </w:r>
      </w:hyperlink>
      <w:r w:rsidRPr="00085969">
        <w:rPr>
          <w:rFonts w:asciiTheme="majorBidi" w:hAnsiTheme="majorBidi" w:cstheme="majorBidi"/>
          <w:spacing w:val="-2"/>
          <w:sz w:val="18"/>
          <w:szCs w:val="18"/>
        </w:rPr>
        <w:t xml:space="preserve"> ).</w:t>
      </w:r>
    </w:p>
    <w:p w14:paraId="64A77B0B" w14:textId="77777777" w:rsidR="00085969" w:rsidRPr="00085969" w:rsidRDefault="00085969" w:rsidP="00085969">
      <w:pPr>
        <w:spacing w:before="78" w:line="268" w:lineRule="auto"/>
        <w:ind w:right="-440"/>
        <w:jc w:val="both"/>
        <w:rPr>
          <w:rFonts w:asciiTheme="majorBidi" w:hAnsiTheme="majorBidi" w:cstheme="majorBidi"/>
          <w:spacing w:val="-2"/>
          <w:sz w:val="18"/>
          <w:szCs w:val="18"/>
        </w:rPr>
      </w:pPr>
      <w:r w:rsidRPr="00085969">
        <w:rPr>
          <w:rFonts w:asciiTheme="majorBidi" w:hAnsiTheme="majorBidi" w:cstheme="majorBidi"/>
          <w:spacing w:val="-2"/>
          <w:sz w:val="18"/>
          <w:szCs w:val="18"/>
        </w:rPr>
        <w:t>Published by STAP Publisher.</w:t>
      </w:r>
    </w:p>
    <w:p w14:paraId="6682FC89" w14:textId="77777777" w:rsidR="003B4C19" w:rsidRDefault="003B4C19" w:rsidP="00B51FD4">
      <w:pPr>
        <w:spacing w:before="78" w:line="268" w:lineRule="auto"/>
        <w:ind w:left="117" w:right="13"/>
        <w:rPr>
          <w:b/>
          <w:bCs/>
          <w:sz w:val="14"/>
          <w:szCs w:val="14"/>
        </w:rPr>
      </w:pPr>
    </w:p>
    <w:p w14:paraId="4A1EFF97" w14:textId="77777777" w:rsidR="008E7D49" w:rsidRPr="006F3106" w:rsidRDefault="008E7D49" w:rsidP="004A5938">
      <w:pPr>
        <w:spacing w:before="78" w:line="268" w:lineRule="auto"/>
        <w:ind w:left="117" w:right="13"/>
        <w:rPr>
          <w:rFonts w:asciiTheme="majorBidi" w:hAnsiTheme="majorBidi" w:cstheme="majorBidi"/>
          <w:b/>
          <w:bCs/>
          <w:spacing w:val="-2"/>
          <w:sz w:val="14"/>
          <w:szCs w:val="14"/>
        </w:rPr>
      </w:pPr>
    </w:p>
    <w:p w14:paraId="22402C4F" w14:textId="029EC40D" w:rsidR="001A3163" w:rsidRPr="00406FB5" w:rsidRDefault="00DA2383" w:rsidP="00C626DF">
      <w:pPr>
        <w:spacing w:before="78" w:line="268" w:lineRule="auto"/>
        <w:ind w:right="13"/>
        <w:rPr>
          <w:rFonts w:ascii="Century" w:eastAsia="Century" w:hAnsi="Century" w:cs="Century"/>
          <w:b/>
          <w:bCs/>
        </w:rPr>
      </w:pPr>
      <w:r>
        <w:rPr>
          <w:noProof/>
          <w:color w:val="0000FF"/>
        </w:rPr>
        <w:drawing>
          <wp:inline distT="0" distB="0" distL="0" distR="0" wp14:anchorId="4E3F5948" wp14:editId="3E57921E">
            <wp:extent cx="838200" cy="297180"/>
            <wp:effectExtent l="0" t="0" r="0" b="7620"/>
            <wp:docPr id="3" name="Picture 3" descr="Creative Commons License">
              <a:hlinkClick xmlns:a="http://schemas.openxmlformats.org/drawingml/2006/main" r:id="rId1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reative Commons License">
                      <a:hlinkClick r:id="rId1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55C9" w:rsidRPr="00406FB5">
        <w:rPr>
          <w:b/>
          <w:bCs/>
        </w:rPr>
        <w:br w:type="column"/>
      </w:r>
      <w:r w:rsidR="00293C7B">
        <w:rPr>
          <w:noProof/>
        </w:rPr>
        <mc:AlternateContent>
          <mc:Choice Requires="wpg">
            <w:drawing>
              <wp:anchor distT="0" distB="0" distL="114300" distR="114300" simplePos="0" relativeHeight="251672576" behindDoc="1" locked="0" layoutInCell="1" allowOverlap="1" wp14:anchorId="6FF07CA2" wp14:editId="7B053C03">
                <wp:simplePos x="0" y="0"/>
                <wp:positionH relativeFrom="page">
                  <wp:posOffset>1762125</wp:posOffset>
                </wp:positionH>
                <wp:positionV relativeFrom="page">
                  <wp:posOffset>4010025</wp:posOffset>
                </wp:positionV>
                <wp:extent cx="114300" cy="3762375"/>
                <wp:effectExtent l="0" t="0" r="0" b="9525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3762375"/>
                          <a:chOff x="2899" y="-2746"/>
                          <a:chExt cx="1" cy="3154"/>
                        </a:xfrm>
                      </wpg:grpSpPr>
                      <wps:wsp>
                        <wps:cNvPr id="4" name="Freeform 43"/>
                        <wps:cNvSpPr>
                          <a:spLocks/>
                        </wps:cNvSpPr>
                        <wps:spPr bwMode="auto">
                          <a:xfrm>
                            <a:off x="2900" y="-2746"/>
                            <a:ext cx="0" cy="3010"/>
                          </a:xfrm>
                          <a:custGeom>
                            <a:avLst/>
                            <a:gdLst>
                              <a:gd name="T0" fmla="+- 0 265 -2746"/>
                              <a:gd name="T1" fmla="*/ 265 h 3010"/>
                              <a:gd name="T2" fmla="+- 0 -2746 -2746"/>
                              <a:gd name="T3" fmla="*/ -2746 h 3010"/>
                            </a:gdLst>
                            <a:ahLst/>
                            <a:cxnLst>
                              <a:cxn ang="0">
                                <a:pos x="0" y="T1"/>
                              </a:cxn>
                              <a:cxn ang="0">
                                <a:pos x="0" y="T3"/>
                              </a:cxn>
                            </a:cxnLst>
                            <a:rect l="0" t="0" r="r" b="b"/>
                            <a:pathLst>
                              <a:path h="3010">
                                <a:moveTo>
                                  <a:pt x="0" y="3011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44"/>
                        <wps:cNvSpPr>
                          <a:spLocks/>
                        </wps:cNvSpPr>
                        <wps:spPr bwMode="auto">
                          <a:xfrm>
                            <a:off x="2900" y="16"/>
                            <a:ext cx="0" cy="391"/>
                          </a:xfrm>
                          <a:custGeom>
                            <a:avLst/>
                            <a:gdLst>
                              <a:gd name="T0" fmla="+- 0 407 16"/>
                              <a:gd name="T1" fmla="*/ 407 h 391"/>
                              <a:gd name="T2" fmla="+- 0 16 16"/>
                              <a:gd name="T3" fmla="*/ 16 h 391"/>
                            </a:gdLst>
                            <a:ahLst/>
                            <a:cxnLst>
                              <a:cxn ang="0">
                                <a:pos x="0" y="T1"/>
                              </a:cxn>
                              <a:cxn ang="0">
                                <a:pos x="0" y="T3"/>
                              </a:cxn>
                            </a:cxnLst>
                            <a:rect l="0" t="0" r="r" b="b"/>
                            <a:pathLst>
                              <a:path h="391">
                                <a:moveTo>
                                  <a:pt x="0" y="391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A79858" id="Group 2" o:spid="_x0000_s1026" style="position:absolute;margin-left:138.75pt;margin-top:315.75pt;width:9pt;height:296.25pt;z-index:-251643904;mso-position-horizontal-relative:page;mso-position-vertical-relative:page" coordorigin="2899,-2746" coordsize="1,31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">
                <v:shape id="Freeform 43" o:spid="_x0000_s1027" style="position:absolute;left:2900;top:-2746;width:0;height:3010;visibility:visible;mso-wrap-style:square;v-text-anchor:top" coordsize="0,3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7/SsIA&#10;AADaAAAADwAAAGRycy9kb3ducmV2LnhtbESPQWvCQBSE7wX/w/KE3upGa4tEV5FCsfRWleDxkX0m&#10;i9m3MfvUtL/eLRR6HGbmG2ax6n2jrtRFF9jAeJSBIi6DdVwZ2O/en2agoiBbbAKTgW+KsFoOHhaY&#10;23DjL7pupVIJwjFHA7VIm2sdy5o8xlFoiZN3DJ1HSbKrtO3wluC+0ZMse9UeHaeFGlt6q6k8bS/e&#10;wEuxP4jQ5vzpiwJFJjvnnn+MeRz26zkooV7+w3/tD2tgCr9X0g3Qy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jv9KwgAAANoAAAAPAAAAAAAAAAAAAAAAAJgCAABkcnMvZG93&#10;bnJldi54bWxQSwUGAAAAAAQABAD1AAAAhwMAAAAA&#10;" path="m,3011l,e" filled="f" strokeweight=".05pt">
                  <v:path arrowok="t" o:connecttype="custom" o:connectlocs="0,265;0,-2746" o:connectangles="0,0"/>
                </v:shape>
                <v:shape id="Freeform 44" o:spid="_x0000_s1028" style="position:absolute;left:2900;top:16;width:0;height:391;visibility:visible;mso-wrap-style:square;v-text-anchor:top" coordsize="0,3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WE+cIA&#10;AADaAAAADwAAAGRycy9kb3ducmV2LnhtbESP0WrCQBRE34X+w3ILfdNNGxRJXaVUKyL4kNgPuGSv&#10;SWj2btzdmvj3riD4OMzMGWaxGkwrLuR8Y1nB+yQBQVxa3XCl4Pf4M56D8AFZY2uZFFzJw2r5Mlpg&#10;pm3POV2KUIkIYZ+hgjqELpPSlzUZ9BPbEUfvZJ3BEKWrpHbYR7hp5UeSzKTBhuNCjR1911T+Ff9G&#10;gdts9326OdhTup4fztpz7otUqbfX4esTRKAhPMOP9k4rmML9SrwB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JYT5wgAAANoAAAAPAAAAAAAAAAAAAAAAAJgCAABkcnMvZG93&#10;bnJldi54bWxQSwUGAAAAAAQABAD1AAAAhwMAAAAA&#10;" path="m,391l,e" filled="f" strokeweight=".05pt">
                  <v:path arrowok="t" o:connecttype="custom" o:connectlocs="0,407;0,16" o:connectangles="0,0"/>
                </v:shape>
                <w10:wrap anchorx="page" anchory="page"/>
              </v:group>
            </w:pict>
          </mc:Fallback>
        </mc:AlternateContent>
      </w:r>
      <w:r w:rsidR="009255C9" w:rsidRPr="00406FB5">
        <w:rPr>
          <w:rFonts w:eastAsia="Century"/>
          <w:b/>
          <w:bCs/>
          <w:spacing w:val="-20"/>
        </w:rPr>
        <w:t>A B S T R A C T</w:t>
      </w:r>
    </w:p>
    <w:p w14:paraId="04E48780" w14:textId="77777777" w:rsidR="00A01446" w:rsidRDefault="00A01446" w:rsidP="00A01446">
      <w:pPr>
        <w:jc w:val="both"/>
        <w:rPr>
          <w:rFonts w:asciiTheme="majorBidi" w:hAnsiTheme="majorBidi" w:cstheme="majorBidi"/>
          <w:rtl/>
        </w:rPr>
      </w:pPr>
    </w:p>
    <w:p w14:paraId="6EE91AB0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  <w:r>
        <w:rPr>
          <w:rFonts w:eastAsia="SimSun"/>
          <w:spacing w:val="-1"/>
          <w:lang w:eastAsia="x-none"/>
        </w:rPr>
        <w:t>- The font size should be 10.</w:t>
      </w:r>
    </w:p>
    <w:p w14:paraId="3381A5CD" w14:textId="7FB1CAF1" w:rsidR="00427504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  <w:r>
        <w:rPr>
          <w:rFonts w:eastAsia="SimSun"/>
          <w:spacing w:val="-1"/>
          <w:lang w:eastAsia="x-none"/>
        </w:rPr>
        <w:t>- The font type is Times New Roman</w:t>
      </w:r>
    </w:p>
    <w:p w14:paraId="62C38D3D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030E4996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5629AC99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17CF50C3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075A17E5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26535182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656AAD3C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4884BBCD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27257B9E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64043590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1087B500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413772C1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073A20F8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5C0F8F2D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5BF49D51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524422D0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1AF85F1B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4565449B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5905D82E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18C4DFBD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  <w:r w:rsidRPr="00EF1677">
        <w:rPr>
          <w:rFonts w:eastAsia="SimSun"/>
          <w:b/>
          <w:bCs/>
          <w:spacing w:val="-1"/>
          <w:lang w:eastAsia="x-none"/>
        </w:rPr>
        <w:t xml:space="preserve">Keywords: </w:t>
      </w:r>
      <w:r>
        <w:rPr>
          <w:rFonts w:eastAsia="SimSun"/>
          <w:spacing w:val="-1"/>
          <w:lang w:eastAsia="x-none"/>
        </w:rPr>
        <w:t xml:space="preserve">Keyword 1; Keyword 2; Keyword 3; Keyword 4 and Keyword 5. </w:t>
      </w:r>
    </w:p>
    <w:p w14:paraId="56DA16CB" w14:textId="0FA8F4BA" w:rsidR="00433548" w:rsidRDefault="00433548" w:rsidP="00A01446">
      <w:pPr>
        <w:spacing w:line="259" w:lineRule="auto"/>
        <w:ind w:right="409"/>
        <w:jc w:val="both"/>
        <w:rPr>
          <w:rFonts w:eastAsia="SimSun"/>
          <w:spacing w:val="-1"/>
          <w:lang w:eastAsia="x-none"/>
        </w:rPr>
      </w:pPr>
    </w:p>
    <w:p w14:paraId="07A94C5B" w14:textId="41965138" w:rsidR="002C47B4" w:rsidRDefault="003E7CD5" w:rsidP="00782889">
      <w:pPr>
        <w:spacing w:line="259" w:lineRule="auto"/>
        <w:jc w:val="both"/>
        <w:rPr>
          <w:rFonts w:eastAsia="SimSun"/>
          <w:spacing w:val="-1"/>
          <w:lang w:eastAsia="x-none"/>
        </w:rPr>
      </w:pPr>
      <w:r>
        <w:rPr>
          <w:rFonts w:eastAsia="SimSun"/>
          <w:spacing w:val="-1"/>
          <w:lang w:eastAsia="x-none"/>
        </w:rPr>
        <w:t xml:space="preserve"> </w:t>
      </w:r>
    </w:p>
    <w:p w14:paraId="04E2F409" w14:textId="3EB69873" w:rsidR="00433548" w:rsidRDefault="00085969" w:rsidP="00782889">
      <w:pPr>
        <w:spacing w:line="259" w:lineRule="auto"/>
        <w:jc w:val="both"/>
        <w:rPr>
          <w:rFonts w:eastAsia="SimSun"/>
          <w:spacing w:val="-1"/>
          <w:lang w:eastAsia="x-none"/>
        </w:rPr>
      </w:pPr>
      <w:r w:rsidRPr="00D35999">
        <w:rPr>
          <w:noProof/>
          <w:sz w:val="19"/>
          <w:szCs w:val="19"/>
        </w:rPr>
        <mc:AlternateContent>
          <mc:Choice Requires="wps">
            <w:drawing>
              <wp:anchor distT="45720" distB="45720" distL="114300" distR="114300" simplePos="0" relativeHeight="251705344" behindDoc="0" locked="0" layoutInCell="1" allowOverlap="1" wp14:anchorId="54174BE8" wp14:editId="29B56606">
                <wp:simplePos x="0" y="0"/>
                <wp:positionH relativeFrom="column">
                  <wp:posOffset>0</wp:posOffset>
                </wp:positionH>
                <wp:positionV relativeFrom="paragraph">
                  <wp:posOffset>42545</wp:posOffset>
                </wp:positionV>
                <wp:extent cx="5203825" cy="847725"/>
                <wp:effectExtent l="0" t="0" r="0" b="9525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03825" cy="84772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8DE93B" w14:textId="77777777" w:rsidR="002B7C25" w:rsidRDefault="002B7C25" w:rsidP="00433548">
                            <w:pPr>
                              <w:rPr>
                                <w:b/>
                                <w:bCs/>
                                <w:lang w:bidi="ar-EG"/>
                              </w:rPr>
                            </w:pPr>
                            <w:r w:rsidRPr="00E75CB4">
                              <w:rPr>
                                <w:b/>
                                <w:bCs/>
                                <w:lang w:bidi="ar-EG"/>
                              </w:rPr>
                              <w:t>Ho</w:t>
                            </w:r>
                            <w:r>
                              <w:rPr>
                                <w:b/>
                                <w:bCs/>
                                <w:lang w:bidi="ar-EG"/>
                              </w:rPr>
                              <w:t>w to cite the</w:t>
                            </w:r>
                            <w:r w:rsidRPr="00E75CB4">
                              <w:rPr>
                                <w:b/>
                                <w:bCs/>
                                <w:lang w:bidi="ar-EG"/>
                              </w:rPr>
                              <w:t xml:space="preserve"> article</w:t>
                            </w:r>
                          </w:p>
                          <w:p w14:paraId="383952C0" w14:textId="04EB18E2" w:rsidR="002B7C25" w:rsidRPr="00AE5681" w:rsidRDefault="002B7C25" w:rsidP="00AE5681">
                            <w:pPr>
                              <w:jc w:val="both"/>
                              <w:rPr>
                                <w:sz w:val="18"/>
                                <w:szCs w:val="18"/>
                                <w:lang w:bidi="ar-EG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174BE8" id="_x0000_s1030" type="#_x0000_t202" style="position:absolute;left:0;text-align:left;margin-left:0;margin-top:3.35pt;width:409.75pt;height:66.75pt;z-index:251705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" fillcolor="#dbe5f1 [660]" stroked="f">
                <v:textbox>
                  <w:txbxContent>
                    <w:p w14:paraId="2D8DE93B" w14:textId="77777777" w:rsidR="002B7C25" w:rsidRDefault="002B7C25" w:rsidP="00433548">
                      <w:pPr>
                        <w:rPr>
                          <w:b/>
                          <w:bCs/>
                          <w:lang w:bidi="ar-EG"/>
                        </w:rPr>
                      </w:pPr>
                      <w:r w:rsidRPr="00E75CB4">
                        <w:rPr>
                          <w:b/>
                          <w:bCs/>
                          <w:lang w:bidi="ar-EG"/>
                        </w:rPr>
                        <w:t>Ho</w:t>
                      </w:r>
                      <w:r>
                        <w:rPr>
                          <w:b/>
                          <w:bCs/>
                          <w:lang w:bidi="ar-EG"/>
                        </w:rPr>
                        <w:t>w to cite the</w:t>
                      </w:r>
                      <w:r w:rsidRPr="00E75CB4">
                        <w:rPr>
                          <w:b/>
                          <w:bCs/>
                          <w:lang w:bidi="ar-EG"/>
                        </w:rPr>
                        <w:t xml:space="preserve"> article</w:t>
                      </w:r>
                    </w:p>
                    <w:p w14:paraId="383952C0" w14:textId="04EB18E2" w:rsidR="002B7C25" w:rsidRPr="00AE5681" w:rsidRDefault="002B7C25" w:rsidP="00AE5681">
                      <w:pPr>
                        <w:jc w:val="both"/>
                        <w:rPr>
                          <w:sz w:val="18"/>
                          <w:szCs w:val="18"/>
                          <w:lang w:bidi="ar-EG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1B8C0DC" w14:textId="77777777" w:rsidR="00433548" w:rsidRDefault="00433548" w:rsidP="00782889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77CB6540" w14:textId="77777777" w:rsidR="009A5FC7" w:rsidRDefault="009A5FC7" w:rsidP="002C47B4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50F84455" w14:textId="77777777" w:rsidR="009A5FC7" w:rsidRDefault="009A5FC7" w:rsidP="002C47B4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5D49939E" w14:textId="77777777" w:rsidR="00665A90" w:rsidRDefault="00DA134C" w:rsidP="00AB7324">
      <w:pPr>
        <w:spacing w:line="259" w:lineRule="auto"/>
        <w:rPr>
          <w:b/>
          <w:bCs/>
        </w:rPr>
      </w:pPr>
      <w:r w:rsidRPr="00DA134C">
        <w:rPr>
          <w:b/>
          <w:bCs/>
        </w:rPr>
        <w:t xml:space="preserve">     </w:t>
      </w:r>
    </w:p>
    <w:p w14:paraId="4D4BD88A" w14:textId="6AB10610" w:rsidR="002109AE" w:rsidRPr="00DA134C" w:rsidRDefault="00DA134C" w:rsidP="00AB7324">
      <w:pPr>
        <w:spacing w:line="259" w:lineRule="auto"/>
        <w:rPr>
          <w:b/>
          <w:bCs/>
        </w:rPr>
      </w:pPr>
      <w:r w:rsidRPr="00DA134C">
        <w:rPr>
          <w:b/>
          <w:bCs/>
        </w:rPr>
        <w:t xml:space="preserve">                             </w:t>
      </w:r>
      <w:r>
        <w:rPr>
          <w:b/>
          <w:bCs/>
        </w:rPr>
        <w:t xml:space="preserve">           </w:t>
      </w:r>
    </w:p>
    <w:p w14:paraId="71BF1313" w14:textId="77777777" w:rsidR="002109AE" w:rsidRDefault="002109AE" w:rsidP="002C47B4">
      <w:pPr>
        <w:spacing w:line="259" w:lineRule="auto"/>
        <w:jc w:val="both"/>
        <w:rPr>
          <w:sz w:val="16"/>
          <w:szCs w:val="16"/>
        </w:rPr>
        <w:sectPr w:rsidR="002109AE" w:rsidSect="00C626DF">
          <w:footerReference w:type="default" r:id="rId19"/>
          <w:type w:val="continuous"/>
          <w:pgSz w:w="11920" w:h="15880"/>
          <w:pgMar w:top="880" w:right="620" w:bottom="280" w:left="620" w:header="720" w:footer="720" w:gutter="0"/>
          <w:pgNumType w:start="1"/>
          <w:cols w:num="2" w:space="720" w:equalWidth="0">
            <w:col w:w="1545" w:space="929"/>
            <w:col w:w="8206"/>
          </w:cols>
          <w:docGrid w:linePitch="272"/>
        </w:sectPr>
      </w:pPr>
    </w:p>
    <w:p w14:paraId="2D0BF2B3" w14:textId="77777777" w:rsidR="00C626DF" w:rsidRDefault="00C626DF" w:rsidP="004439C0">
      <w:pPr>
        <w:ind w:left="2127" w:right="3239"/>
        <w:jc w:val="both"/>
        <w:rPr>
          <w:rFonts w:asciiTheme="majorBidi" w:hAnsiTheme="majorBidi" w:cstheme="majorBidi"/>
          <w:color w:val="000000" w:themeColor="text1"/>
          <w:sz w:val="16"/>
          <w:szCs w:val="16"/>
        </w:rPr>
      </w:pPr>
    </w:p>
    <w:p w14:paraId="3E6A7F8D" w14:textId="77777777" w:rsidR="00C626DF" w:rsidRDefault="00C626DF" w:rsidP="004439C0">
      <w:pPr>
        <w:ind w:left="2127" w:right="3239"/>
        <w:jc w:val="both"/>
        <w:rPr>
          <w:rFonts w:asciiTheme="majorBidi" w:hAnsiTheme="majorBidi" w:cstheme="majorBidi"/>
          <w:color w:val="000000" w:themeColor="text1"/>
          <w:sz w:val="16"/>
          <w:szCs w:val="16"/>
        </w:rPr>
      </w:pPr>
    </w:p>
    <w:p w14:paraId="16AC23CC" w14:textId="77777777" w:rsidR="00C626DF" w:rsidRDefault="00C626DF" w:rsidP="004439C0">
      <w:pPr>
        <w:ind w:left="2127" w:right="3239"/>
        <w:jc w:val="both"/>
        <w:rPr>
          <w:rFonts w:asciiTheme="majorBidi" w:hAnsiTheme="majorBidi" w:cstheme="majorBidi"/>
          <w:color w:val="000000" w:themeColor="text1"/>
          <w:sz w:val="16"/>
          <w:szCs w:val="16"/>
        </w:rPr>
      </w:pPr>
    </w:p>
    <w:p w14:paraId="64E6038D" w14:textId="77777777" w:rsidR="00C626DF" w:rsidRDefault="00C626DF" w:rsidP="004439C0">
      <w:pPr>
        <w:ind w:left="2127" w:right="3239"/>
        <w:jc w:val="both"/>
        <w:rPr>
          <w:rFonts w:asciiTheme="majorBidi" w:hAnsiTheme="majorBidi" w:cstheme="majorBidi"/>
          <w:color w:val="000000" w:themeColor="text1"/>
          <w:sz w:val="16"/>
          <w:szCs w:val="16"/>
        </w:rPr>
      </w:pPr>
    </w:p>
    <w:p w14:paraId="382F0222" w14:textId="77777777" w:rsidR="00C626DF" w:rsidRDefault="00C626DF" w:rsidP="00C626DF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7E719BED" w14:textId="77777777" w:rsidR="00C626DF" w:rsidRDefault="00C626DF" w:rsidP="00C626DF">
      <w:pPr>
        <w:spacing w:line="259" w:lineRule="auto"/>
        <w:jc w:val="both"/>
        <w:rPr>
          <w:sz w:val="16"/>
          <w:szCs w:val="16"/>
        </w:rPr>
        <w:sectPr w:rsidR="00C626DF">
          <w:type w:val="continuous"/>
          <w:pgSz w:w="11920" w:h="15880"/>
          <w:pgMar w:top="880" w:right="620" w:bottom="280" w:left="620" w:header="720" w:footer="720" w:gutter="0"/>
          <w:cols w:num="2" w:space="720" w:equalWidth="0">
            <w:col w:w="1545" w:space="929"/>
            <w:col w:w="8206"/>
          </w:cols>
        </w:sectPr>
      </w:pPr>
      <w:r>
        <w:rPr>
          <w:spacing w:val="-2"/>
          <w:sz w:val="16"/>
          <w:szCs w:val="16"/>
        </w:rPr>
        <w:t xml:space="preserve"> </w:t>
      </w:r>
    </w:p>
    <w:p w14:paraId="6777E189" w14:textId="77777777" w:rsidR="00C626DF" w:rsidRPr="009A5FC7" w:rsidRDefault="00C626DF" w:rsidP="00C626DF">
      <w:pPr>
        <w:keepNext/>
        <w:keepLines/>
        <w:numPr>
          <w:ilvl w:val="0"/>
          <w:numId w:val="2"/>
        </w:numPr>
        <w:spacing w:after="130" w:line="251" w:lineRule="auto"/>
        <w:ind w:left="312" w:hanging="320"/>
        <w:jc w:val="both"/>
        <w:outlineLvl w:val="0"/>
        <w:rPr>
          <w:rFonts w:asciiTheme="majorBidi" w:eastAsia="Arial" w:hAnsiTheme="majorBidi" w:cstheme="majorBidi"/>
          <w:b/>
          <w:bCs/>
          <w:color w:val="000000"/>
          <w:sz w:val="22"/>
        </w:rPr>
      </w:pPr>
      <w:r>
        <w:rPr>
          <w:rFonts w:asciiTheme="majorBidi" w:eastAsia="Arial" w:hAnsiTheme="majorBidi" w:cstheme="majorBidi"/>
          <w:b/>
          <w:bCs/>
          <w:color w:val="000000"/>
          <w:sz w:val="22"/>
        </w:rPr>
        <w:lastRenderedPageBreak/>
        <w:t>I</w:t>
      </w:r>
      <w:r w:rsidRPr="00577559">
        <w:rPr>
          <w:rFonts w:asciiTheme="majorBidi" w:eastAsia="Arial" w:hAnsiTheme="majorBidi" w:cstheme="majorBidi"/>
          <w:b/>
          <w:bCs/>
          <w:color w:val="000000"/>
          <w:sz w:val="22"/>
        </w:rPr>
        <w:t>ntroduction</w:t>
      </w:r>
      <w:r>
        <w:rPr>
          <w:rFonts w:asciiTheme="majorBidi" w:eastAsia="Arial" w:hAnsiTheme="majorBidi" w:cstheme="majorBidi"/>
          <w:b/>
          <w:bCs/>
          <w:color w:val="000000"/>
          <w:sz w:val="22"/>
        </w:rPr>
        <w:t xml:space="preserve"> (Heading 1) </w:t>
      </w:r>
      <w:r w:rsidRPr="009A5FC7">
        <w:rPr>
          <w:rFonts w:asciiTheme="majorBidi" w:eastAsia="Arial" w:hAnsiTheme="majorBidi" w:cstheme="majorBidi"/>
          <w:color w:val="000000"/>
          <w:sz w:val="22"/>
        </w:rPr>
        <w:t xml:space="preserve">font size 11, font type </w:t>
      </w:r>
      <w:r w:rsidRPr="009A5FC7">
        <w:rPr>
          <w:rFonts w:eastAsia="SimSun"/>
          <w:spacing w:val="-1"/>
          <w:lang w:eastAsia="x-none"/>
        </w:rPr>
        <w:t>is Times New Roman.</w:t>
      </w:r>
    </w:p>
    <w:p w14:paraId="7D142A25" w14:textId="77777777" w:rsidR="00C626DF" w:rsidRPr="009A5FC7" w:rsidRDefault="00C626DF" w:rsidP="00C626DF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size should be 10.</w:t>
      </w:r>
    </w:p>
    <w:p w14:paraId="09A1C46E" w14:textId="77777777" w:rsidR="00C626DF" w:rsidRDefault="00C626DF" w:rsidP="00C626DF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type is Times New Roman.</w:t>
      </w:r>
    </w:p>
    <w:p w14:paraId="1DF97486" w14:textId="77777777" w:rsidR="00C626DF" w:rsidRPr="009A5FC7" w:rsidRDefault="00C626DF" w:rsidP="00C626DF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</w:p>
    <w:p w14:paraId="05F7F3E0" w14:textId="77777777" w:rsidR="00C626DF" w:rsidRPr="00EF606C" w:rsidRDefault="00C626DF" w:rsidP="00C626DF">
      <w:pPr>
        <w:keepNext/>
        <w:keepLines/>
        <w:numPr>
          <w:ilvl w:val="0"/>
          <w:numId w:val="2"/>
        </w:numPr>
        <w:spacing w:after="130" w:line="251" w:lineRule="auto"/>
        <w:ind w:left="312" w:hanging="320"/>
        <w:jc w:val="both"/>
        <w:outlineLvl w:val="0"/>
        <w:rPr>
          <w:rFonts w:asciiTheme="majorBidi" w:eastAsia="Arial" w:hAnsiTheme="majorBidi" w:cstheme="majorBidi"/>
          <w:b/>
          <w:bCs/>
          <w:color w:val="000000"/>
          <w:sz w:val="22"/>
        </w:rPr>
      </w:pPr>
      <w:r>
        <w:rPr>
          <w:rFonts w:asciiTheme="majorBidi" w:eastAsia="Arial" w:hAnsiTheme="majorBidi" w:cstheme="majorBidi"/>
          <w:b/>
          <w:bCs/>
          <w:color w:val="000000"/>
          <w:sz w:val="22"/>
        </w:rPr>
        <w:t xml:space="preserve">Literature Review (Heading 2) </w:t>
      </w:r>
      <w:r w:rsidRPr="009A5FC7">
        <w:rPr>
          <w:rFonts w:asciiTheme="majorBidi" w:eastAsia="Arial" w:hAnsiTheme="majorBidi" w:cstheme="majorBidi"/>
          <w:color w:val="000000"/>
          <w:sz w:val="22"/>
        </w:rPr>
        <w:t xml:space="preserve">font size 11, font type </w:t>
      </w:r>
      <w:r w:rsidRPr="009A5FC7">
        <w:rPr>
          <w:rFonts w:eastAsia="SimSun"/>
          <w:spacing w:val="-1"/>
          <w:lang w:eastAsia="x-none"/>
        </w:rPr>
        <w:t>is Times New Roman.</w:t>
      </w:r>
    </w:p>
    <w:p w14:paraId="14539EE3" w14:textId="77777777" w:rsidR="00C626DF" w:rsidRPr="00020148" w:rsidRDefault="00C626DF" w:rsidP="00C626DF">
      <w:pPr>
        <w:pStyle w:val="Heading2"/>
        <w:numPr>
          <w:ilvl w:val="1"/>
          <w:numId w:val="34"/>
        </w:numPr>
        <w:rPr>
          <w:b w:val="0"/>
          <w:bCs w:val="0"/>
          <w:i/>
          <w:iCs/>
        </w:rPr>
      </w:pPr>
      <w:proofErr w:type="spellStart"/>
      <w:r>
        <w:rPr>
          <w:b w:val="0"/>
          <w:bCs w:val="0"/>
          <w:i/>
          <w:iCs/>
        </w:rPr>
        <w:t>IoT</w:t>
      </w:r>
      <w:proofErr w:type="spellEnd"/>
      <w:r>
        <w:rPr>
          <w:b w:val="0"/>
          <w:bCs w:val="0"/>
          <w:i/>
          <w:iCs/>
        </w:rPr>
        <w:t xml:space="preserve"> Architecture (</w:t>
      </w:r>
      <w:r w:rsidRPr="009A5FC7">
        <w:rPr>
          <w:rFonts w:eastAsia="Arial"/>
          <w:b w:val="0"/>
          <w:bCs w:val="0"/>
          <w:i/>
          <w:iCs/>
          <w:color w:val="000000"/>
        </w:rPr>
        <w:t xml:space="preserve">font size 11, font type </w:t>
      </w:r>
      <w:r w:rsidRPr="009A5FC7">
        <w:rPr>
          <w:rFonts w:eastAsia="SimSun"/>
          <w:b w:val="0"/>
          <w:bCs w:val="0"/>
          <w:i/>
          <w:iCs/>
          <w:spacing w:val="-1"/>
          <w:lang w:eastAsia="x-none"/>
        </w:rPr>
        <w:t>is Times New R</w:t>
      </w:r>
      <w:r>
        <w:rPr>
          <w:rFonts w:eastAsia="SimSun"/>
          <w:b w:val="0"/>
          <w:bCs w:val="0"/>
          <w:i/>
          <w:iCs/>
          <w:spacing w:val="-1"/>
          <w:lang w:eastAsia="x-none"/>
        </w:rPr>
        <w:t>oman and italic)</w:t>
      </w:r>
    </w:p>
    <w:p w14:paraId="67031B04" w14:textId="77777777" w:rsidR="00C626DF" w:rsidRDefault="00C626DF" w:rsidP="00C626DF"/>
    <w:p w14:paraId="7D305D43" w14:textId="77777777" w:rsidR="00C626DF" w:rsidRPr="009A5FC7" w:rsidRDefault="00C626DF" w:rsidP="00C626DF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size should be 10.</w:t>
      </w:r>
    </w:p>
    <w:p w14:paraId="4376DA5C" w14:textId="77777777" w:rsidR="00C626DF" w:rsidRDefault="00C626DF" w:rsidP="00C626DF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type is Times New Roman.</w:t>
      </w:r>
    </w:p>
    <w:p w14:paraId="41A3E18D" w14:textId="77777777" w:rsidR="00C626DF" w:rsidRDefault="00C626DF" w:rsidP="00C626DF">
      <w:pPr>
        <w:jc w:val="both"/>
      </w:pPr>
    </w:p>
    <w:p w14:paraId="4710A7CD" w14:textId="77777777" w:rsidR="00C626DF" w:rsidRDefault="00C626DF" w:rsidP="00C626DF">
      <w:pPr>
        <w:jc w:val="both"/>
      </w:pPr>
    </w:p>
    <w:p w14:paraId="65024B8C" w14:textId="77777777" w:rsidR="00C626DF" w:rsidRDefault="00C626DF" w:rsidP="00C626DF">
      <w:pPr>
        <w:jc w:val="both"/>
      </w:pPr>
      <w:r>
        <w:t>- Figures must be numbering.</w:t>
      </w:r>
    </w:p>
    <w:p w14:paraId="24191F2A" w14:textId="77777777" w:rsidR="00C626DF" w:rsidRDefault="00C626DF" w:rsidP="00C626DF">
      <w:pPr>
        <w:jc w:val="both"/>
      </w:pPr>
      <w:r>
        <w:t xml:space="preserve">- Figures must be Bold. </w:t>
      </w:r>
    </w:p>
    <w:p w14:paraId="72CD57E9" w14:textId="77777777" w:rsidR="00C626DF" w:rsidRDefault="00C626DF" w:rsidP="00C626DF">
      <w:pPr>
        <w:jc w:val="both"/>
      </w:pPr>
    </w:p>
    <w:p w14:paraId="4AB274B0" w14:textId="77777777" w:rsidR="00C626DF" w:rsidRDefault="00C626DF" w:rsidP="00C626DF">
      <w:pPr>
        <w:jc w:val="both"/>
      </w:pPr>
    </w:p>
    <w:p w14:paraId="3B336545" w14:textId="77777777" w:rsidR="00C626DF" w:rsidRDefault="00C626DF" w:rsidP="00C626DF">
      <w:pPr>
        <w:jc w:val="both"/>
      </w:pPr>
    </w:p>
    <w:p w14:paraId="3DC0E008" w14:textId="77777777" w:rsidR="00C626DF" w:rsidRDefault="00C626DF" w:rsidP="00C626DF">
      <w:pPr>
        <w:jc w:val="center"/>
      </w:pPr>
      <w:r>
        <w:rPr>
          <w:noProof/>
        </w:rPr>
        <w:drawing>
          <wp:inline distT="0" distB="0" distL="0" distR="0" wp14:anchorId="474B8868" wp14:editId="37BCE303">
            <wp:extent cx="4015740" cy="1690778"/>
            <wp:effectExtent l="0" t="0" r="381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Architecture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9010" cy="1721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F7630" w14:textId="77777777" w:rsidR="00C626DF" w:rsidRDefault="00C626DF" w:rsidP="00C626DF">
      <w:pPr>
        <w:jc w:val="center"/>
      </w:pPr>
    </w:p>
    <w:p w14:paraId="0845DCC4" w14:textId="77777777" w:rsidR="00C626DF" w:rsidRDefault="00C626DF" w:rsidP="00C626DF">
      <w:pPr>
        <w:jc w:val="center"/>
      </w:pPr>
      <w:r w:rsidRPr="00020148">
        <w:rPr>
          <w:b/>
          <w:bCs/>
        </w:rPr>
        <w:t>Figure 1.</w:t>
      </w:r>
      <w:r>
        <w:t xml:space="preserve"> </w:t>
      </w:r>
      <w:proofErr w:type="spellStart"/>
      <w:r>
        <w:t>IoT</w:t>
      </w:r>
      <w:proofErr w:type="spellEnd"/>
      <w:r>
        <w:t xml:space="preserve"> architecture with 3-layers. </w:t>
      </w:r>
    </w:p>
    <w:p w14:paraId="7B33100F" w14:textId="77777777" w:rsidR="00C626DF" w:rsidRDefault="00C626DF" w:rsidP="00C626DF">
      <w:pPr>
        <w:jc w:val="both"/>
      </w:pPr>
    </w:p>
    <w:p w14:paraId="70FC0CE0" w14:textId="77777777" w:rsidR="00C626DF" w:rsidRPr="00020148" w:rsidRDefault="00C626DF" w:rsidP="00C626DF">
      <w:pPr>
        <w:jc w:val="both"/>
        <w:rPr>
          <w:i/>
          <w:iCs/>
        </w:rPr>
      </w:pPr>
      <w:r w:rsidRPr="00020148">
        <w:rPr>
          <w:i/>
          <w:iCs/>
        </w:rPr>
        <w:t xml:space="preserve">(A) Application layer </w:t>
      </w:r>
    </w:p>
    <w:p w14:paraId="1086F047" w14:textId="77777777" w:rsidR="00C626DF" w:rsidRDefault="00C626DF" w:rsidP="00C626DF">
      <w:pPr>
        <w:jc w:val="both"/>
      </w:pPr>
    </w:p>
    <w:p w14:paraId="23BC93DC" w14:textId="77777777" w:rsidR="00C626DF" w:rsidRPr="006A5CBB" w:rsidRDefault="00C626DF" w:rsidP="00C626DF">
      <w:pPr>
        <w:jc w:val="both"/>
        <w:rPr>
          <w:rFonts w:asciiTheme="majorBidi" w:hAnsiTheme="majorBidi" w:cstheme="majorBidi"/>
        </w:rPr>
      </w:pPr>
      <w:r w:rsidRPr="006A5CBB">
        <w:rPr>
          <w:rFonts w:asciiTheme="majorBidi" w:hAnsiTheme="majorBidi" w:cstheme="majorBidi"/>
        </w:rPr>
        <w:t xml:space="preserve">According to [11], application layer is responsible for delivering different services depending on the information stored on different servers for different applications such as smart health, smart cities, and smart homes. </w:t>
      </w:r>
    </w:p>
    <w:p w14:paraId="14811E04" w14:textId="77777777" w:rsidR="00C626DF" w:rsidRPr="006A5CBB" w:rsidRDefault="00C626DF" w:rsidP="00C626DF">
      <w:pPr>
        <w:jc w:val="both"/>
        <w:rPr>
          <w:rFonts w:asciiTheme="majorBidi" w:hAnsiTheme="majorBidi" w:cstheme="majorBidi"/>
        </w:rPr>
      </w:pPr>
    </w:p>
    <w:p w14:paraId="386930AF" w14:textId="77777777" w:rsidR="00C626DF" w:rsidRPr="006A5CBB" w:rsidRDefault="00C626DF" w:rsidP="00C626DF">
      <w:pPr>
        <w:rPr>
          <w:rFonts w:asciiTheme="majorBidi" w:hAnsiTheme="majorBidi" w:cstheme="majorBidi"/>
          <w:i/>
          <w:iCs/>
        </w:rPr>
      </w:pPr>
      <w:r w:rsidRPr="006A5CBB">
        <w:rPr>
          <w:rFonts w:asciiTheme="majorBidi" w:hAnsiTheme="majorBidi" w:cstheme="majorBidi"/>
          <w:i/>
          <w:iCs/>
        </w:rPr>
        <w:t xml:space="preserve">(B) Network layer </w:t>
      </w:r>
    </w:p>
    <w:p w14:paraId="367D6A03" w14:textId="77777777" w:rsidR="00C626DF" w:rsidRPr="006A5CBB" w:rsidRDefault="00C626DF" w:rsidP="00C626DF">
      <w:pPr>
        <w:rPr>
          <w:rFonts w:asciiTheme="majorBidi" w:hAnsiTheme="majorBidi" w:cstheme="majorBidi"/>
        </w:rPr>
      </w:pPr>
    </w:p>
    <w:p w14:paraId="0458D706" w14:textId="77777777" w:rsidR="00C626DF" w:rsidRPr="006A5CBB" w:rsidRDefault="00C626DF" w:rsidP="00C626DF">
      <w:pPr>
        <w:jc w:val="center"/>
        <w:rPr>
          <w:rFonts w:asciiTheme="majorBidi" w:eastAsiaTheme="minorEastAsia" w:hAnsiTheme="majorBidi" w:cstheme="majorBidi"/>
          <w:kern w:val="2"/>
          <w:lang w:eastAsia="zh-CN"/>
        </w:rPr>
      </w:pPr>
      <w:r w:rsidRPr="006A5CBB">
        <w:rPr>
          <w:rFonts w:asciiTheme="majorBidi" w:eastAsiaTheme="minorEastAsia" w:hAnsiTheme="majorBidi" w:cstheme="majorBidi"/>
          <w:kern w:val="2"/>
          <w:position w:val="-30"/>
          <w:lang w:eastAsia="zh-CN"/>
        </w:rPr>
        <w:object w:dxaOrig="1620" w:dyaOrig="555" w14:anchorId="67232C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7.75pt" o:ole="">
            <v:imagedata r:id="rId21" o:title=""/>
          </v:shape>
          <o:OLEObject Type="Embed" ProgID="Equation.DSMT4" ShapeID="_x0000_i1025" DrawAspect="Content" ObjectID="_1817827777" r:id="rId22"/>
        </w:object>
      </w:r>
      <w:r w:rsidRPr="006A5CBB">
        <w:rPr>
          <w:rFonts w:asciiTheme="majorBidi" w:eastAsiaTheme="minorEastAsia" w:hAnsiTheme="majorBidi" w:cstheme="majorBidi"/>
          <w:kern w:val="2"/>
          <w:lang w:eastAsia="zh-CN"/>
        </w:rPr>
        <w:t>,</w:t>
      </w:r>
      <w:r w:rsidRPr="006A5CBB">
        <w:rPr>
          <w:rFonts w:asciiTheme="majorBidi" w:eastAsiaTheme="minorEastAsia" w:hAnsiTheme="majorBidi" w:cstheme="majorBidi"/>
          <w:kern w:val="2"/>
          <w:lang w:eastAsia="zh-CN"/>
        </w:rPr>
        <w:tab/>
        <w:t xml:space="preserve">                         (1)</w:t>
      </w:r>
    </w:p>
    <w:p w14:paraId="5F3DC42A" w14:textId="77777777" w:rsidR="00C626DF" w:rsidRPr="006A5CBB" w:rsidRDefault="00C626DF" w:rsidP="00C626DF">
      <w:pPr>
        <w:jc w:val="both"/>
        <w:rPr>
          <w:rFonts w:asciiTheme="majorBidi" w:eastAsiaTheme="minorEastAsia" w:hAnsiTheme="majorBidi" w:cstheme="majorBidi"/>
          <w:kern w:val="2"/>
          <w:lang w:eastAsia="zh-CN"/>
        </w:rPr>
      </w:pPr>
      <w:r w:rsidRPr="006A5CBB">
        <w:rPr>
          <w:rFonts w:asciiTheme="majorBidi" w:eastAsiaTheme="minorEastAsia" w:hAnsiTheme="majorBidi" w:cstheme="majorBidi"/>
          <w:kern w:val="2"/>
        </w:rPr>
        <w:t xml:space="preserve">Where </w:t>
      </w:r>
      <w:proofErr w:type="spellStart"/>
      <w:r w:rsidRPr="006A5CBB">
        <w:rPr>
          <w:rFonts w:asciiTheme="majorBidi" w:eastAsiaTheme="minorEastAsia" w:hAnsiTheme="majorBidi" w:cstheme="majorBidi"/>
          <w:i/>
          <w:iCs/>
          <w:kern w:val="2"/>
        </w:rPr>
        <w:t>i</w:t>
      </w:r>
      <w:proofErr w:type="spellEnd"/>
      <w:r w:rsidRPr="006A5CBB">
        <w:rPr>
          <w:rFonts w:asciiTheme="majorBidi" w:eastAsiaTheme="minorEastAsia" w:hAnsiTheme="majorBidi" w:cstheme="majorBidi"/>
          <w:kern w:val="2"/>
        </w:rPr>
        <w:t xml:space="preserve">, </w:t>
      </w:r>
      <w:r w:rsidRPr="006A5CBB">
        <w:rPr>
          <w:rFonts w:asciiTheme="majorBidi" w:eastAsiaTheme="minorEastAsia" w:hAnsiTheme="majorBidi" w:cstheme="majorBidi"/>
          <w:i/>
          <w:iCs/>
          <w:kern w:val="2"/>
        </w:rPr>
        <w:t>j</w:t>
      </w:r>
      <w:r w:rsidRPr="006A5CBB">
        <w:rPr>
          <w:rFonts w:asciiTheme="majorBidi" w:eastAsiaTheme="minorEastAsia" w:hAnsiTheme="majorBidi" w:cstheme="majorBidi"/>
          <w:kern w:val="2"/>
        </w:rPr>
        <w:t xml:space="preserve"> is the pixel index, weight </w:t>
      </w:r>
      <w:r w:rsidRPr="006A5CBB">
        <w:rPr>
          <w:rFonts w:asciiTheme="majorBidi" w:eastAsiaTheme="minorEastAsia" w:hAnsiTheme="majorBidi" w:cstheme="majorBidi"/>
          <w:kern w:val="2"/>
          <w:position w:val="-14"/>
        </w:rPr>
        <w:object w:dxaOrig="315" w:dyaOrig="375" w14:anchorId="4B61147B">
          <v:shape id="_x0000_i1026" type="#_x0000_t75" style="width:15.75pt;height:18.75pt" o:ole="">
            <v:imagedata r:id="rId23" o:title=""/>
          </v:shape>
          <o:OLEObject Type="Embed" ProgID="Equation.DSMT4" ShapeID="_x0000_i1026" DrawAspect="Content" ObjectID="_1817827778" r:id="rId24"/>
        </w:object>
      </w:r>
      <w:r w:rsidRPr="006A5CBB">
        <w:rPr>
          <w:rFonts w:asciiTheme="majorBidi" w:eastAsiaTheme="minorEastAsia" w:hAnsiTheme="majorBidi" w:cstheme="majorBidi"/>
          <w:kern w:val="2"/>
        </w:rPr>
        <w:t xml:space="preserve"> determined by guided graph G, which is completely independent from the input image</w:t>
      </w:r>
      <w:r w:rsidRPr="006A5CBB">
        <w:rPr>
          <w:rFonts w:asciiTheme="majorBidi" w:eastAsiaTheme="minorEastAsia" w:hAnsiTheme="majorBidi" w:cstheme="majorBidi"/>
          <w:kern w:val="2"/>
          <w:lang w:eastAsia="zh-CN"/>
        </w:rPr>
        <w:t>.</w:t>
      </w:r>
    </w:p>
    <w:p w14:paraId="5F9B67EE" w14:textId="77777777" w:rsidR="00C626DF" w:rsidRPr="006A5CBB" w:rsidRDefault="00C626DF" w:rsidP="00C626DF">
      <w:pPr>
        <w:jc w:val="both"/>
        <w:rPr>
          <w:rFonts w:asciiTheme="majorBidi" w:hAnsiTheme="majorBidi" w:cstheme="majorBidi"/>
        </w:rPr>
      </w:pPr>
    </w:p>
    <w:p w14:paraId="67EF0C25" w14:textId="77777777" w:rsidR="00C626DF" w:rsidRPr="006A5CBB" w:rsidRDefault="00C626DF" w:rsidP="00C626DF">
      <w:pPr>
        <w:rPr>
          <w:rFonts w:asciiTheme="majorBidi" w:hAnsiTheme="majorBidi" w:cstheme="majorBidi"/>
          <w:i/>
          <w:iCs/>
        </w:rPr>
      </w:pPr>
      <w:r w:rsidRPr="006A5CBB">
        <w:rPr>
          <w:rFonts w:asciiTheme="majorBidi" w:hAnsiTheme="majorBidi" w:cstheme="majorBidi"/>
          <w:i/>
          <w:iCs/>
        </w:rPr>
        <w:t xml:space="preserve">2.2 Cyber Attacks on </w:t>
      </w:r>
      <w:proofErr w:type="spellStart"/>
      <w:r w:rsidRPr="006A5CBB">
        <w:rPr>
          <w:rFonts w:asciiTheme="majorBidi" w:hAnsiTheme="majorBidi" w:cstheme="majorBidi"/>
          <w:i/>
          <w:iCs/>
        </w:rPr>
        <w:t>IoT</w:t>
      </w:r>
      <w:proofErr w:type="spellEnd"/>
      <w:r w:rsidRPr="006A5CBB">
        <w:rPr>
          <w:rFonts w:asciiTheme="majorBidi" w:hAnsiTheme="majorBidi" w:cstheme="majorBidi"/>
          <w:i/>
          <w:iCs/>
        </w:rPr>
        <w:t xml:space="preserve"> </w:t>
      </w:r>
    </w:p>
    <w:p w14:paraId="58B1DCDA" w14:textId="77777777" w:rsidR="00C626DF" w:rsidRDefault="00C626DF" w:rsidP="00C626DF"/>
    <w:p w14:paraId="3A72893D" w14:textId="77777777" w:rsidR="00C626DF" w:rsidRPr="00815ABC" w:rsidRDefault="00C626DF" w:rsidP="00C626DF">
      <w:pPr>
        <w:jc w:val="both"/>
        <w:rPr>
          <w:i/>
          <w:iCs/>
        </w:rPr>
      </w:pPr>
      <w:r w:rsidRPr="00815ABC">
        <w:rPr>
          <w:i/>
          <w:iCs/>
        </w:rPr>
        <w:t>(A) Malicious Code Injection Attack</w:t>
      </w:r>
    </w:p>
    <w:p w14:paraId="5707AE2B" w14:textId="77777777" w:rsidR="00C626DF" w:rsidRDefault="00C626DF" w:rsidP="00C626DF">
      <w:pPr>
        <w:jc w:val="both"/>
      </w:pPr>
    </w:p>
    <w:p w14:paraId="5CB18C9F" w14:textId="77777777" w:rsidR="00C626DF" w:rsidRDefault="00C626DF" w:rsidP="00C626DF">
      <w:pPr>
        <w:jc w:val="both"/>
      </w:pPr>
      <w:r>
        <w:t xml:space="preserve">The attacker attacks a node by physically infiltrating it with malicious code, which allows the attacker to seize control of the </w:t>
      </w:r>
      <w:proofErr w:type="spellStart"/>
      <w:r>
        <w:t>IoT</w:t>
      </w:r>
      <w:proofErr w:type="spellEnd"/>
      <w:r>
        <w:t xml:space="preserve"> network. </w:t>
      </w:r>
    </w:p>
    <w:p w14:paraId="226CAA46" w14:textId="77777777" w:rsidR="00C626DF" w:rsidRDefault="00C626DF" w:rsidP="00C626DF">
      <w:pPr>
        <w:jc w:val="both"/>
      </w:pPr>
    </w:p>
    <w:p w14:paraId="3DCCF23B" w14:textId="77777777" w:rsidR="00C626DF" w:rsidRPr="00CA7290" w:rsidRDefault="00C626DF" w:rsidP="00C626DF">
      <w:pPr>
        <w:jc w:val="both"/>
        <w:rPr>
          <w:i/>
          <w:iCs/>
        </w:rPr>
      </w:pPr>
      <w:r w:rsidRPr="00CA7290">
        <w:rPr>
          <w:i/>
          <w:iCs/>
        </w:rPr>
        <w:t>(B) Phishing attack</w:t>
      </w:r>
    </w:p>
    <w:p w14:paraId="7A75A11D" w14:textId="77777777" w:rsidR="00C626DF" w:rsidRDefault="00C626DF" w:rsidP="00C626DF">
      <w:pPr>
        <w:jc w:val="both"/>
      </w:pPr>
    </w:p>
    <w:p w14:paraId="0DB2D404" w14:textId="77777777" w:rsidR="00C626DF" w:rsidRDefault="00C626DF" w:rsidP="00C626DF">
      <w:pPr>
        <w:jc w:val="both"/>
      </w:pPr>
      <w:r>
        <w:lastRenderedPageBreak/>
        <w:t xml:space="preserve">Sensitive information can be obtained by an attacker using an infected email or website to impersonate the user's confirming identity. </w:t>
      </w:r>
    </w:p>
    <w:p w14:paraId="207C684F" w14:textId="77777777" w:rsidR="00C626DF" w:rsidRDefault="00C626DF" w:rsidP="00C626DF">
      <w:pPr>
        <w:jc w:val="both"/>
      </w:pPr>
    </w:p>
    <w:p w14:paraId="5FBA63C8" w14:textId="77777777" w:rsidR="00C626DF" w:rsidRPr="003712BF" w:rsidRDefault="00C626DF" w:rsidP="00C626DF">
      <w:pPr>
        <w:rPr>
          <w:i/>
          <w:iCs/>
        </w:rPr>
      </w:pPr>
      <w:r w:rsidRPr="003712BF">
        <w:rPr>
          <w:i/>
          <w:iCs/>
        </w:rPr>
        <w:t>(C) Spyware and Worms</w:t>
      </w:r>
    </w:p>
    <w:p w14:paraId="0C92DBA2" w14:textId="77777777" w:rsidR="00C626DF" w:rsidRDefault="00C626DF" w:rsidP="00C626DF"/>
    <w:p w14:paraId="79007F82" w14:textId="77777777" w:rsidR="00C626DF" w:rsidRPr="003712BF" w:rsidRDefault="00C626DF" w:rsidP="00C626DF">
      <w:pPr>
        <w:pStyle w:val="ListParagraph"/>
        <w:ind w:left="0"/>
        <w:jc w:val="both"/>
        <w:rPr>
          <w:b/>
          <w:bCs/>
        </w:rPr>
      </w:pPr>
      <w:r w:rsidRPr="003712BF">
        <w:rPr>
          <w:b/>
          <w:bCs/>
        </w:rPr>
        <w:t xml:space="preserve">3. </w:t>
      </w:r>
      <w:r>
        <w:rPr>
          <w:b/>
          <w:bCs/>
        </w:rPr>
        <w:t xml:space="preserve">Research Methodology </w:t>
      </w:r>
      <w:r w:rsidRPr="003712BF">
        <w:rPr>
          <w:b/>
          <w:bCs/>
        </w:rPr>
        <w:t xml:space="preserve"> </w:t>
      </w:r>
    </w:p>
    <w:p w14:paraId="23289E22" w14:textId="77777777" w:rsidR="00C626DF" w:rsidRDefault="00C626DF" w:rsidP="00C626DF">
      <w:pPr>
        <w:pStyle w:val="ListParagraph"/>
        <w:ind w:left="0"/>
        <w:jc w:val="both"/>
      </w:pPr>
    </w:p>
    <w:p w14:paraId="68473439" w14:textId="77777777" w:rsidR="00C626DF" w:rsidRDefault="00C626DF" w:rsidP="00C626DF">
      <w:pPr>
        <w:pStyle w:val="ListParagraph"/>
        <w:spacing w:line="276" w:lineRule="auto"/>
        <w:ind w:left="0"/>
        <w:jc w:val="both"/>
      </w:pPr>
      <w:r w:rsidRPr="003712BF">
        <w:t xml:space="preserve">In this study, to achieve the research objectives, we used a Systematic Literature Review (SLR) as shown in Figure </w:t>
      </w:r>
      <w:r>
        <w:t>3</w:t>
      </w:r>
      <w:r w:rsidRPr="003712BF">
        <w:t xml:space="preserve">. </w:t>
      </w:r>
    </w:p>
    <w:p w14:paraId="0EAB5F8D" w14:textId="77777777" w:rsidR="00C626DF" w:rsidRDefault="00C626DF" w:rsidP="00C626DF">
      <w:pPr>
        <w:pStyle w:val="ListParagraph"/>
        <w:ind w:left="0"/>
        <w:jc w:val="both"/>
      </w:pPr>
    </w:p>
    <w:p w14:paraId="5F7D6CD4" w14:textId="77777777" w:rsidR="00C626DF" w:rsidRDefault="00C626DF" w:rsidP="00C626DF">
      <w:pPr>
        <w:pStyle w:val="ListParagraph"/>
        <w:ind w:left="0"/>
        <w:jc w:val="both"/>
      </w:pPr>
      <w:r>
        <w:rPr>
          <w:noProof/>
        </w:rPr>
        <w:drawing>
          <wp:anchor distT="0" distB="0" distL="0" distR="0" simplePos="0" relativeHeight="251709440" behindDoc="1" locked="0" layoutInCell="1" allowOverlap="1" wp14:anchorId="645DACC6" wp14:editId="78BA1B17">
            <wp:simplePos x="0" y="0"/>
            <wp:positionH relativeFrom="margin">
              <wp:posOffset>400685</wp:posOffset>
            </wp:positionH>
            <wp:positionV relativeFrom="paragraph">
              <wp:posOffset>250190</wp:posOffset>
            </wp:positionV>
            <wp:extent cx="5293360" cy="4114800"/>
            <wp:effectExtent l="0" t="0" r="2540" b="0"/>
            <wp:wrapTopAndBottom/>
            <wp:docPr id="5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 3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9336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C4DB3A" w14:textId="77777777" w:rsidR="00C626DF" w:rsidRDefault="00C626DF" w:rsidP="00C626DF">
      <w:pPr>
        <w:pStyle w:val="ListParagraph"/>
        <w:ind w:left="0"/>
        <w:jc w:val="both"/>
      </w:pPr>
    </w:p>
    <w:p w14:paraId="401B3496" w14:textId="77777777" w:rsidR="00C626DF" w:rsidRDefault="00C626DF" w:rsidP="00C626DF">
      <w:pPr>
        <w:jc w:val="center"/>
      </w:pPr>
      <w:r w:rsidRPr="008010D1">
        <w:rPr>
          <w:b/>
          <w:bCs/>
        </w:rPr>
        <w:t xml:space="preserve">Figure </w:t>
      </w:r>
      <w:r>
        <w:rPr>
          <w:b/>
          <w:bCs/>
        </w:rPr>
        <w:t>3</w:t>
      </w:r>
      <w:r w:rsidRPr="008010D1">
        <w:rPr>
          <w:b/>
          <w:bCs/>
        </w:rPr>
        <w:t>.</w:t>
      </w:r>
      <w:r>
        <w:t xml:space="preserve"> </w:t>
      </w:r>
      <w:r w:rsidRPr="003712BF">
        <w:t>PRMISA</w:t>
      </w:r>
      <w:r>
        <w:t xml:space="preserve"> methodology. </w:t>
      </w:r>
    </w:p>
    <w:p w14:paraId="68FF2AE4" w14:textId="77777777" w:rsidR="00C626DF" w:rsidRDefault="00C626DF" w:rsidP="00C626DF">
      <w:pPr>
        <w:rPr>
          <w:b/>
          <w:bCs/>
        </w:rPr>
      </w:pPr>
    </w:p>
    <w:p w14:paraId="201D4D6A" w14:textId="77777777" w:rsidR="00C626DF" w:rsidRDefault="00C626DF" w:rsidP="00C626DF">
      <w:pPr>
        <w:rPr>
          <w:b/>
          <w:bCs/>
        </w:rPr>
      </w:pPr>
      <w:r w:rsidRPr="002532B4">
        <w:rPr>
          <w:b/>
          <w:bCs/>
        </w:rPr>
        <w:t xml:space="preserve">4. Analysis and </w:t>
      </w:r>
      <w:r>
        <w:rPr>
          <w:b/>
          <w:bCs/>
        </w:rPr>
        <w:t>Findings</w:t>
      </w:r>
    </w:p>
    <w:p w14:paraId="1F2F9428" w14:textId="77777777" w:rsidR="00C626DF" w:rsidRDefault="00C626DF" w:rsidP="00C626DF">
      <w:pPr>
        <w:rPr>
          <w:b/>
          <w:bCs/>
        </w:rPr>
      </w:pPr>
    </w:p>
    <w:p w14:paraId="7F53824B" w14:textId="77777777" w:rsidR="00C626DF" w:rsidRDefault="00C626DF" w:rsidP="00C626DF">
      <w:r w:rsidRPr="003324C8">
        <w:t xml:space="preserve">As we mentioned in the preceding section, we analyzed the main threats in </w:t>
      </w:r>
      <w:proofErr w:type="spellStart"/>
      <w:r w:rsidRPr="003324C8">
        <w:t>IoT</w:t>
      </w:r>
      <w:proofErr w:type="spellEnd"/>
      <w:r w:rsidRPr="003324C8">
        <w:t xml:space="preserve"> based on three layers of </w:t>
      </w:r>
      <w:proofErr w:type="spellStart"/>
      <w:r w:rsidRPr="003324C8">
        <w:t>IoT</w:t>
      </w:r>
      <w:proofErr w:type="spellEnd"/>
      <w:r w:rsidRPr="003324C8">
        <w:t xml:space="preserve"> architecture including application layer, network layer and perception layer.</w:t>
      </w:r>
    </w:p>
    <w:p w14:paraId="41BA6730" w14:textId="77777777" w:rsidR="00C626DF" w:rsidRDefault="00C626DF" w:rsidP="00C626DF"/>
    <w:p w14:paraId="271584AA" w14:textId="77777777" w:rsidR="00C626DF" w:rsidRDefault="00C626DF" w:rsidP="00C626DF">
      <w:pPr>
        <w:rPr>
          <w:i/>
          <w:iCs/>
        </w:rPr>
      </w:pPr>
      <w:r w:rsidRPr="003324C8">
        <w:rPr>
          <w:i/>
          <w:iCs/>
        </w:rPr>
        <w:t>4.1 Findings of Classification of Threats and Attacks in Application Layer</w:t>
      </w:r>
    </w:p>
    <w:p w14:paraId="7F8F3AA1" w14:textId="77777777" w:rsidR="00C626DF" w:rsidRDefault="00C626DF" w:rsidP="00C626DF">
      <w:pPr>
        <w:rPr>
          <w:i/>
          <w:iCs/>
        </w:rPr>
      </w:pPr>
    </w:p>
    <w:p w14:paraId="34C940A1" w14:textId="77777777" w:rsidR="00C626DF" w:rsidRDefault="00C626DF" w:rsidP="00C626DF">
      <w:pPr>
        <w:spacing w:line="276" w:lineRule="auto"/>
        <w:jc w:val="both"/>
      </w:pPr>
      <w:r>
        <w:t xml:space="preserve">Based on the analysis of the literature review, we categorized cyber threats and attacks in application layer of </w:t>
      </w:r>
      <w:proofErr w:type="spellStart"/>
      <w:r>
        <w:t>IoT</w:t>
      </w:r>
      <w:proofErr w:type="spellEnd"/>
      <w:r>
        <w:t xml:space="preserve"> into technical threats, as presented in Table 1. </w:t>
      </w:r>
    </w:p>
    <w:p w14:paraId="27C129FF" w14:textId="77777777" w:rsidR="00C626DF" w:rsidRDefault="00C626DF" w:rsidP="00C626DF">
      <w:pPr>
        <w:spacing w:line="276" w:lineRule="auto"/>
        <w:jc w:val="both"/>
      </w:pPr>
    </w:p>
    <w:p w14:paraId="3874D662" w14:textId="77777777" w:rsidR="00C626DF" w:rsidRDefault="00C626DF" w:rsidP="00C626DF">
      <w:pPr>
        <w:jc w:val="both"/>
      </w:pPr>
      <w:r>
        <w:t>- Tables must be numbering.</w:t>
      </w:r>
    </w:p>
    <w:p w14:paraId="755130A9" w14:textId="77777777" w:rsidR="00C626DF" w:rsidRDefault="00C626DF" w:rsidP="00C626DF">
      <w:pPr>
        <w:jc w:val="both"/>
      </w:pPr>
      <w:r>
        <w:t xml:space="preserve">- Figures must be Bold. </w:t>
      </w:r>
    </w:p>
    <w:p w14:paraId="072B2EC4" w14:textId="77777777" w:rsidR="009F0D51" w:rsidRDefault="009F0D51" w:rsidP="00C626DF">
      <w:pPr>
        <w:jc w:val="both"/>
      </w:pPr>
    </w:p>
    <w:p w14:paraId="46C4B30A" w14:textId="77777777" w:rsidR="00C626DF" w:rsidRDefault="00C626DF" w:rsidP="00C626DF">
      <w:pPr>
        <w:jc w:val="both"/>
      </w:pPr>
    </w:p>
    <w:p w14:paraId="36510791" w14:textId="77777777" w:rsidR="00C626DF" w:rsidRPr="00B72FC6" w:rsidRDefault="00C626DF" w:rsidP="00C626DF">
      <w:pPr>
        <w:jc w:val="center"/>
      </w:pPr>
      <w:r w:rsidRPr="00B72FC6">
        <w:rPr>
          <w:b/>
          <w:bCs/>
        </w:rPr>
        <w:lastRenderedPageBreak/>
        <w:t>Table 1.</w:t>
      </w:r>
      <w:r w:rsidRPr="00B72FC6">
        <w:t xml:space="preserve"> Classification of Threats and Attacks in Application Layer</w:t>
      </w:r>
    </w:p>
    <w:p w14:paraId="5D9C16F9" w14:textId="77777777" w:rsidR="00C626DF" w:rsidRDefault="00C626DF" w:rsidP="00C626DF"/>
    <w:tbl>
      <w:tblPr>
        <w:tblStyle w:val="TableGrid0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3686"/>
        <w:gridCol w:w="3801"/>
      </w:tblGrid>
      <w:tr w:rsidR="00C626DF" w:rsidRPr="00B72FC6" w14:paraId="7C583D65" w14:textId="77777777" w:rsidTr="006002CF">
        <w:tc>
          <w:tcPr>
            <w:tcW w:w="2263" w:type="dxa"/>
          </w:tcPr>
          <w:p w14:paraId="482A2B5E" w14:textId="77777777" w:rsidR="00C626DF" w:rsidRPr="00B72FC6" w:rsidRDefault="00C626DF" w:rsidP="006002CF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Layer</w:t>
            </w:r>
          </w:p>
        </w:tc>
        <w:tc>
          <w:tcPr>
            <w:tcW w:w="3686" w:type="dxa"/>
          </w:tcPr>
          <w:p w14:paraId="14CE97FB" w14:textId="77777777" w:rsidR="00C626DF" w:rsidRPr="00B72FC6" w:rsidRDefault="00C626DF" w:rsidP="006002CF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Type of threats and attacks</w:t>
            </w:r>
          </w:p>
        </w:tc>
        <w:tc>
          <w:tcPr>
            <w:tcW w:w="3801" w:type="dxa"/>
          </w:tcPr>
          <w:p w14:paraId="54A94210" w14:textId="77777777" w:rsidR="00C626DF" w:rsidRPr="00B72FC6" w:rsidRDefault="00C626DF" w:rsidP="006002CF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Description</w:t>
            </w:r>
          </w:p>
        </w:tc>
      </w:tr>
      <w:tr w:rsidR="00C626DF" w:rsidRPr="00B72FC6" w14:paraId="02873757" w14:textId="77777777" w:rsidTr="006002CF">
        <w:tc>
          <w:tcPr>
            <w:tcW w:w="2263" w:type="dxa"/>
            <w:vMerge w:val="restart"/>
          </w:tcPr>
          <w:p w14:paraId="603846DF" w14:textId="77777777" w:rsidR="00C626DF" w:rsidRPr="00B72FC6" w:rsidRDefault="00C626DF" w:rsidP="006002CF">
            <w:pPr>
              <w:rPr>
                <w:rFonts w:asciiTheme="majorBidi" w:hAnsiTheme="majorBidi" w:cstheme="majorBidi"/>
                <w:sz w:val="18"/>
                <w:szCs w:val="18"/>
              </w:rPr>
            </w:pPr>
          </w:p>
          <w:p w14:paraId="6A03CA87" w14:textId="77777777" w:rsidR="00C626DF" w:rsidRPr="00B72FC6" w:rsidRDefault="00C626DF" w:rsidP="006002CF">
            <w:pPr>
              <w:rPr>
                <w:rFonts w:asciiTheme="majorBidi" w:hAnsiTheme="majorBidi" w:cstheme="majorBidi"/>
                <w:sz w:val="18"/>
                <w:szCs w:val="18"/>
              </w:rPr>
            </w:pPr>
          </w:p>
          <w:p w14:paraId="2E7D7E00" w14:textId="77777777" w:rsidR="00C626DF" w:rsidRPr="00B72FC6" w:rsidRDefault="00C626DF" w:rsidP="006002CF">
            <w:pPr>
              <w:rPr>
                <w:rFonts w:asciiTheme="majorBidi" w:hAnsiTheme="majorBidi" w:cstheme="majorBidi"/>
                <w:sz w:val="18"/>
                <w:szCs w:val="18"/>
              </w:rPr>
            </w:pPr>
          </w:p>
          <w:p w14:paraId="1F57A17D" w14:textId="77777777" w:rsidR="00C626DF" w:rsidRPr="00B72FC6" w:rsidRDefault="00C626DF" w:rsidP="006002CF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 xml:space="preserve">Application layer </w:t>
            </w:r>
          </w:p>
        </w:tc>
        <w:tc>
          <w:tcPr>
            <w:tcW w:w="3686" w:type="dxa"/>
          </w:tcPr>
          <w:p w14:paraId="7FDB09EE" w14:textId="77777777" w:rsidR="00C626DF" w:rsidRPr="00B72FC6" w:rsidRDefault="00C626DF" w:rsidP="006002CF">
            <w:pPr>
              <w:jc w:val="both"/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Malicious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ode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Attacks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[7]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>,</w:t>
            </w:r>
            <w:r w:rsidRPr="00B72FC6">
              <w:rPr>
                <w:rFonts w:asciiTheme="majorBidi" w:hAnsiTheme="majorBidi" w:cstheme="majorBidi"/>
                <w:spacing w:val="-4"/>
                <w:sz w:val="18"/>
                <w:szCs w:val="18"/>
              </w:rPr>
              <w:t>[6]</w:t>
            </w:r>
          </w:p>
        </w:tc>
        <w:tc>
          <w:tcPr>
            <w:tcW w:w="3801" w:type="dxa"/>
          </w:tcPr>
          <w:p w14:paraId="1118E148" w14:textId="77777777" w:rsidR="00C626DF" w:rsidRPr="00B72FC6" w:rsidRDefault="00C626DF" w:rsidP="006002CF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Attacks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through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running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malicious</w:t>
            </w:r>
            <w:r w:rsidRPr="00B72FC6">
              <w:rPr>
                <w:rFonts w:asciiTheme="majorBidi" w:hAnsiTheme="majorBidi" w:cstheme="majorBidi"/>
                <w:spacing w:val="-1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odes.</w:t>
            </w:r>
          </w:p>
        </w:tc>
      </w:tr>
      <w:tr w:rsidR="00C626DF" w:rsidRPr="00B72FC6" w14:paraId="4E5FCF04" w14:textId="77777777" w:rsidTr="006002CF">
        <w:tc>
          <w:tcPr>
            <w:tcW w:w="2263" w:type="dxa"/>
            <w:vMerge/>
          </w:tcPr>
          <w:p w14:paraId="1862B037" w14:textId="77777777" w:rsidR="00C626DF" w:rsidRPr="00B72FC6" w:rsidRDefault="00C626DF" w:rsidP="006002CF">
            <w:pPr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3686" w:type="dxa"/>
          </w:tcPr>
          <w:p w14:paraId="1D0EFCE2" w14:textId="77777777" w:rsidR="00C626DF" w:rsidRPr="00B72FC6" w:rsidRDefault="00C626DF" w:rsidP="006002CF">
            <w:pPr>
              <w:jc w:val="both"/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Cross-Site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Scripting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Attack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pacing w:val="-4"/>
                <w:sz w:val="18"/>
                <w:szCs w:val="18"/>
              </w:rPr>
              <w:t>[8]</w:t>
            </w:r>
          </w:p>
        </w:tc>
        <w:tc>
          <w:tcPr>
            <w:tcW w:w="3801" w:type="dxa"/>
          </w:tcPr>
          <w:p w14:paraId="63083ED8" w14:textId="77777777" w:rsidR="00C626DF" w:rsidRPr="00B72FC6" w:rsidRDefault="00C626DF" w:rsidP="006002CF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Attacker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runs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malicious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odes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on the web browser of the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victim by adding malicious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ode on legitimate websites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thus allowing him to tamper the</w:t>
            </w:r>
            <w:r w:rsidRPr="00B72FC6">
              <w:rPr>
                <w:rFonts w:asciiTheme="majorBidi" w:hAnsiTheme="majorBidi" w:cstheme="majorBidi"/>
                <w:spacing w:val="-2"/>
                <w:sz w:val="18"/>
                <w:szCs w:val="18"/>
              </w:rPr>
              <w:t xml:space="preserve"> application.</w:t>
            </w:r>
          </w:p>
        </w:tc>
      </w:tr>
      <w:tr w:rsidR="00C626DF" w:rsidRPr="00B72FC6" w14:paraId="418C117B" w14:textId="77777777" w:rsidTr="006002CF">
        <w:tc>
          <w:tcPr>
            <w:tcW w:w="2263" w:type="dxa"/>
            <w:vMerge/>
          </w:tcPr>
          <w:p w14:paraId="4C95B188" w14:textId="77777777" w:rsidR="00C626DF" w:rsidRPr="00B72FC6" w:rsidRDefault="00C626DF" w:rsidP="006002CF">
            <w:pPr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3686" w:type="dxa"/>
          </w:tcPr>
          <w:p w14:paraId="25C88985" w14:textId="77777777" w:rsidR="00C626DF" w:rsidRPr="00B72FC6" w:rsidRDefault="00C626DF" w:rsidP="006002CF">
            <w:pPr>
              <w:jc w:val="both"/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Botnet</w:t>
            </w:r>
            <w:r w:rsidRPr="00B72FC6">
              <w:rPr>
                <w:rFonts w:asciiTheme="majorBidi" w:hAnsiTheme="majorBidi" w:cstheme="majorBidi"/>
                <w:spacing w:val="-4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pacing w:val="-5"/>
                <w:sz w:val="18"/>
                <w:szCs w:val="18"/>
              </w:rPr>
              <w:t>[9]</w:t>
            </w:r>
          </w:p>
        </w:tc>
        <w:tc>
          <w:tcPr>
            <w:tcW w:w="3801" w:type="dxa"/>
          </w:tcPr>
          <w:p w14:paraId="1950885D" w14:textId="77777777" w:rsidR="00C626DF" w:rsidRPr="00B72FC6" w:rsidRDefault="00C626DF" w:rsidP="006002CF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The hacker hijacks network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of</w:t>
            </w:r>
            <w:r w:rsidRPr="00B72FC6">
              <w:rPr>
                <w:rFonts w:asciiTheme="majorBidi" w:hAnsiTheme="majorBidi" w:cstheme="majorBidi"/>
                <w:spacing w:val="-8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devices</w:t>
            </w:r>
            <w:r w:rsidRPr="00B72FC6">
              <w:rPr>
                <w:rFonts w:asciiTheme="majorBidi" w:hAnsiTheme="majorBidi" w:cstheme="majorBidi"/>
                <w:spacing w:val="-8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by</w:t>
            </w:r>
            <w:r w:rsidRPr="00B72FC6">
              <w:rPr>
                <w:rFonts w:asciiTheme="majorBidi" w:hAnsiTheme="majorBidi" w:cstheme="majorBidi"/>
                <w:spacing w:val="-8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Botnet</w:t>
            </w:r>
            <w:r w:rsidRPr="00B72FC6">
              <w:rPr>
                <w:rFonts w:asciiTheme="majorBidi" w:hAnsiTheme="majorBidi" w:cstheme="majorBidi"/>
                <w:spacing w:val="-8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and</w:t>
            </w:r>
            <w:r w:rsidRPr="00B72FC6">
              <w:rPr>
                <w:rFonts w:asciiTheme="majorBidi" w:hAnsiTheme="majorBidi" w:cstheme="majorBidi"/>
                <w:spacing w:val="-8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an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ontrol them from a single access</w:t>
            </w:r>
            <w:r w:rsidRPr="00B72FC6">
              <w:rPr>
                <w:rFonts w:asciiTheme="majorBidi" w:hAnsiTheme="majorBidi" w:cstheme="majorBidi"/>
                <w:spacing w:val="-5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pacing w:val="-2"/>
                <w:sz w:val="18"/>
                <w:szCs w:val="18"/>
              </w:rPr>
              <w:t>point.</w:t>
            </w:r>
          </w:p>
        </w:tc>
      </w:tr>
    </w:tbl>
    <w:p w14:paraId="35877047" w14:textId="77777777" w:rsidR="00C626DF" w:rsidRDefault="00C626DF" w:rsidP="00C626DF">
      <w:pPr>
        <w:widowControl w:val="0"/>
        <w:tabs>
          <w:tab w:val="left" w:pos="1079"/>
        </w:tabs>
        <w:autoSpaceDE w:val="0"/>
        <w:autoSpaceDN w:val="0"/>
      </w:pPr>
    </w:p>
    <w:p w14:paraId="27EB3068" w14:textId="77777777" w:rsidR="00C626DF" w:rsidRDefault="00C626DF" w:rsidP="00C626DF">
      <w:pPr>
        <w:widowControl w:val="0"/>
        <w:tabs>
          <w:tab w:val="left" w:pos="1079"/>
        </w:tabs>
        <w:autoSpaceDE w:val="0"/>
        <w:autoSpaceDN w:val="0"/>
      </w:pPr>
    </w:p>
    <w:p w14:paraId="04ACCCBE" w14:textId="77777777" w:rsidR="00C626DF" w:rsidRPr="003D30BF" w:rsidRDefault="00C626DF" w:rsidP="00C626DF">
      <w:pPr>
        <w:widowControl w:val="0"/>
        <w:tabs>
          <w:tab w:val="left" w:pos="1079"/>
        </w:tabs>
        <w:autoSpaceDE w:val="0"/>
        <w:autoSpaceDN w:val="0"/>
        <w:rPr>
          <w:b/>
          <w:bCs/>
        </w:rPr>
      </w:pPr>
      <w:r w:rsidRPr="003D30BF">
        <w:rPr>
          <w:b/>
          <w:bCs/>
        </w:rPr>
        <w:t xml:space="preserve">5. Conclusion </w:t>
      </w:r>
    </w:p>
    <w:p w14:paraId="74374905" w14:textId="77777777" w:rsidR="00C626DF" w:rsidRDefault="00C626DF" w:rsidP="00C626DF">
      <w:pPr>
        <w:widowControl w:val="0"/>
        <w:tabs>
          <w:tab w:val="left" w:pos="1079"/>
        </w:tabs>
        <w:autoSpaceDE w:val="0"/>
        <w:autoSpaceDN w:val="0"/>
      </w:pPr>
    </w:p>
    <w:p w14:paraId="07F94745" w14:textId="77777777" w:rsidR="00C626DF" w:rsidRPr="009A5FC7" w:rsidRDefault="00C626DF" w:rsidP="00C626DF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size should be 10.</w:t>
      </w:r>
    </w:p>
    <w:p w14:paraId="012FDEB0" w14:textId="77777777" w:rsidR="00C626DF" w:rsidRDefault="00C626DF" w:rsidP="00C626DF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type is Times New Roman.</w:t>
      </w:r>
    </w:p>
    <w:p w14:paraId="247EB764" w14:textId="77777777" w:rsidR="00C626DF" w:rsidRDefault="00C626DF" w:rsidP="00C626DF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</w:p>
    <w:p w14:paraId="485B336B" w14:textId="77777777" w:rsidR="00F83EFA" w:rsidRPr="00E26163" w:rsidRDefault="00F83EFA" w:rsidP="00F83EFA">
      <w:pPr>
        <w:jc w:val="both"/>
        <w:rPr>
          <w:b/>
          <w:bCs/>
        </w:rPr>
      </w:pPr>
      <w:r w:rsidRPr="00E26163">
        <w:rPr>
          <w:b/>
          <w:bCs/>
        </w:rPr>
        <w:t>Corresponding author</w:t>
      </w:r>
    </w:p>
    <w:p w14:paraId="6DD06CA1" w14:textId="77777777" w:rsidR="00F83EFA" w:rsidRDefault="00F83EFA" w:rsidP="00F83EFA">
      <w:pPr>
        <w:jc w:val="both"/>
        <w:rPr>
          <w:b/>
          <w:bCs/>
        </w:rPr>
      </w:pPr>
    </w:p>
    <w:p w14:paraId="6FE457BE" w14:textId="77777777" w:rsidR="00F83EFA" w:rsidRPr="00C5457D" w:rsidRDefault="00F83EFA" w:rsidP="00F83EFA">
      <w:pPr>
        <w:jc w:val="both"/>
        <w:rPr>
          <w:b/>
          <w:bCs/>
        </w:rPr>
      </w:pPr>
      <w:proofErr w:type="spellStart"/>
      <w:r w:rsidRPr="00C5457D">
        <w:rPr>
          <w:b/>
          <w:bCs/>
        </w:rPr>
        <w:t>Vugar</w:t>
      </w:r>
      <w:proofErr w:type="spellEnd"/>
      <w:r w:rsidRPr="00C5457D">
        <w:rPr>
          <w:b/>
          <w:bCs/>
        </w:rPr>
        <w:t xml:space="preserve"> </w:t>
      </w:r>
      <w:proofErr w:type="spellStart"/>
      <w:r w:rsidRPr="00C5457D">
        <w:rPr>
          <w:b/>
          <w:bCs/>
        </w:rPr>
        <w:t>Abdullayev</w:t>
      </w:r>
      <w:proofErr w:type="spellEnd"/>
    </w:p>
    <w:p w14:paraId="26070C96" w14:textId="77777777" w:rsidR="00F83EFA" w:rsidRPr="00C5457D" w:rsidRDefault="00F83EFA" w:rsidP="00F83EFA">
      <w:pPr>
        <w:jc w:val="both"/>
      </w:pPr>
      <w:r w:rsidRPr="00C5457D">
        <w:rPr>
          <w:rStyle w:val="Hyperlink"/>
          <w:iCs/>
          <w:u w:val="none"/>
        </w:rPr>
        <w:t>abdulvugar@mail.ru</w:t>
      </w:r>
    </w:p>
    <w:p w14:paraId="777A9401" w14:textId="77777777" w:rsidR="00F83EFA" w:rsidRDefault="00F83EFA" w:rsidP="00F83EFA">
      <w:pPr>
        <w:jc w:val="both"/>
        <w:rPr>
          <w:b/>
          <w:bCs/>
        </w:rPr>
      </w:pPr>
    </w:p>
    <w:p w14:paraId="348CEF70" w14:textId="77777777" w:rsidR="00F83EFA" w:rsidRPr="00E26163" w:rsidRDefault="00F83EFA" w:rsidP="00F83EFA">
      <w:pPr>
        <w:jc w:val="both"/>
        <w:rPr>
          <w:b/>
          <w:bCs/>
        </w:rPr>
      </w:pPr>
      <w:r w:rsidRPr="00E26163">
        <w:rPr>
          <w:b/>
          <w:bCs/>
        </w:rPr>
        <w:t>Acknowledgements</w:t>
      </w:r>
    </w:p>
    <w:p w14:paraId="1DCA65F2" w14:textId="77777777" w:rsidR="00F83EFA" w:rsidRDefault="00F83EFA" w:rsidP="00F83EFA">
      <w:pPr>
        <w:jc w:val="both"/>
      </w:pPr>
      <w:r>
        <w:t>Not applicable.</w:t>
      </w:r>
    </w:p>
    <w:p w14:paraId="78B5A89D" w14:textId="77777777" w:rsidR="00F83EFA" w:rsidRDefault="00F83EFA" w:rsidP="00F83EFA">
      <w:pPr>
        <w:jc w:val="both"/>
      </w:pPr>
    </w:p>
    <w:p w14:paraId="6C12759C" w14:textId="77777777" w:rsidR="00F83EFA" w:rsidRPr="00E26163" w:rsidRDefault="00F83EFA" w:rsidP="00F83EFA">
      <w:pPr>
        <w:jc w:val="both"/>
        <w:rPr>
          <w:b/>
          <w:bCs/>
        </w:rPr>
      </w:pPr>
      <w:r w:rsidRPr="00E26163">
        <w:rPr>
          <w:b/>
          <w:bCs/>
        </w:rPr>
        <w:t>Funding</w:t>
      </w:r>
    </w:p>
    <w:p w14:paraId="1B36D524" w14:textId="77777777" w:rsidR="00F83EFA" w:rsidRDefault="00F83EFA" w:rsidP="00F83EFA">
      <w:pPr>
        <w:jc w:val="both"/>
      </w:pPr>
      <w:r>
        <w:t>No funding.</w:t>
      </w:r>
    </w:p>
    <w:p w14:paraId="219B761C" w14:textId="77777777" w:rsidR="00F83EFA" w:rsidRDefault="00F83EFA" w:rsidP="00F83EFA">
      <w:pPr>
        <w:jc w:val="both"/>
      </w:pPr>
    </w:p>
    <w:p w14:paraId="640ED434" w14:textId="77777777" w:rsidR="00F83EFA" w:rsidRPr="00E26163" w:rsidRDefault="00F83EFA" w:rsidP="00F83EFA">
      <w:pPr>
        <w:jc w:val="both"/>
        <w:rPr>
          <w:b/>
          <w:bCs/>
        </w:rPr>
      </w:pPr>
      <w:r w:rsidRPr="00E26163">
        <w:rPr>
          <w:b/>
          <w:bCs/>
        </w:rPr>
        <w:t>Contributions</w:t>
      </w:r>
    </w:p>
    <w:p w14:paraId="27EFCC66" w14:textId="77777777" w:rsidR="00F83EFA" w:rsidRDefault="00F83EFA" w:rsidP="00F83EFA">
      <w:pPr>
        <w:jc w:val="both"/>
      </w:pPr>
      <w:r w:rsidRPr="00C5457D">
        <w:t>V.A; A.K; N.R; M.A</w:t>
      </w:r>
      <w:r w:rsidRPr="00A81027">
        <w:t>;</w:t>
      </w:r>
      <w:r>
        <w:t xml:space="preserve"> Conceptualization, </w:t>
      </w:r>
      <w:r w:rsidRPr="00C5457D">
        <w:t>V.A; A.K; N.R; M.A</w:t>
      </w:r>
      <w:r>
        <w:t xml:space="preserve">; Investigation, </w:t>
      </w:r>
      <w:r w:rsidRPr="00C5457D">
        <w:t>V.A; A.K; N.R; M.A</w:t>
      </w:r>
      <w:r>
        <w:t xml:space="preserve">; Writing (Original Draft), </w:t>
      </w:r>
      <w:r w:rsidRPr="00C5457D">
        <w:t>V.A; A.K; N.R; M.A</w:t>
      </w:r>
      <w:r>
        <w:t xml:space="preserve">; Writing (Review and Editing) Supervision, </w:t>
      </w:r>
      <w:r w:rsidRPr="00C5457D">
        <w:t xml:space="preserve">V.A; A.K; N.R; M.A </w:t>
      </w:r>
      <w:r>
        <w:t>Project Administration.</w:t>
      </w:r>
    </w:p>
    <w:p w14:paraId="3581220C" w14:textId="77777777" w:rsidR="00F83EFA" w:rsidRDefault="00F83EFA" w:rsidP="00F83EFA">
      <w:pPr>
        <w:jc w:val="both"/>
      </w:pPr>
    </w:p>
    <w:p w14:paraId="3603FAA8" w14:textId="77777777" w:rsidR="00F83EFA" w:rsidRPr="00E26163" w:rsidRDefault="00F83EFA" w:rsidP="00F83EFA">
      <w:pPr>
        <w:jc w:val="both"/>
        <w:rPr>
          <w:b/>
          <w:bCs/>
        </w:rPr>
      </w:pPr>
      <w:r w:rsidRPr="00E26163">
        <w:rPr>
          <w:b/>
          <w:bCs/>
        </w:rPr>
        <w:t>Ethics declarations</w:t>
      </w:r>
    </w:p>
    <w:p w14:paraId="51B3BFC5" w14:textId="77777777" w:rsidR="00F83EFA" w:rsidRDefault="00F83EFA" w:rsidP="00F83EFA">
      <w:pPr>
        <w:jc w:val="both"/>
      </w:pPr>
      <w:r>
        <w:t>This article does not contain any studies with human participants or animals performed by any of the authors.</w:t>
      </w:r>
    </w:p>
    <w:p w14:paraId="77D0C001" w14:textId="77777777" w:rsidR="00F83EFA" w:rsidRDefault="00F83EFA" w:rsidP="00F83EFA">
      <w:pPr>
        <w:jc w:val="both"/>
      </w:pPr>
    </w:p>
    <w:p w14:paraId="1E62E598" w14:textId="77777777" w:rsidR="00F83EFA" w:rsidRPr="00E26163" w:rsidRDefault="00F83EFA" w:rsidP="00F83EFA">
      <w:pPr>
        <w:jc w:val="both"/>
        <w:rPr>
          <w:b/>
          <w:bCs/>
        </w:rPr>
      </w:pPr>
      <w:r w:rsidRPr="00E26163">
        <w:rPr>
          <w:b/>
          <w:bCs/>
        </w:rPr>
        <w:t>Consent for publication</w:t>
      </w:r>
    </w:p>
    <w:p w14:paraId="530EBC2E" w14:textId="77777777" w:rsidR="00F83EFA" w:rsidRDefault="00F83EFA" w:rsidP="00F83EFA">
      <w:pPr>
        <w:jc w:val="both"/>
      </w:pPr>
      <w:r>
        <w:t>Not applicable.</w:t>
      </w:r>
    </w:p>
    <w:p w14:paraId="775600E2" w14:textId="77777777" w:rsidR="00F83EFA" w:rsidRDefault="00F83EFA" w:rsidP="00F83EFA">
      <w:pPr>
        <w:jc w:val="both"/>
      </w:pPr>
    </w:p>
    <w:p w14:paraId="396CC594" w14:textId="77777777" w:rsidR="00F83EFA" w:rsidRPr="00E26163" w:rsidRDefault="00F83EFA" w:rsidP="00F83EFA">
      <w:pPr>
        <w:jc w:val="both"/>
        <w:rPr>
          <w:b/>
          <w:bCs/>
        </w:rPr>
      </w:pPr>
      <w:r w:rsidRPr="00E26163">
        <w:rPr>
          <w:b/>
          <w:bCs/>
        </w:rPr>
        <w:t>Competing interests</w:t>
      </w:r>
    </w:p>
    <w:p w14:paraId="1CE492C3" w14:textId="77777777" w:rsidR="00F83EFA" w:rsidRDefault="00F83EFA" w:rsidP="00F83EFA">
      <w:pPr>
        <w:jc w:val="both"/>
      </w:pPr>
      <w:r>
        <w:t>All authors declare no competing interests.</w:t>
      </w:r>
    </w:p>
    <w:p w14:paraId="3845687E" w14:textId="77777777" w:rsidR="00C626DF" w:rsidRPr="000D55A7" w:rsidRDefault="00C626DF" w:rsidP="00C626DF">
      <w:pPr>
        <w:pStyle w:val="BodyText"/>
        <w:ind w:firstLine="0"/>
        <w:jc w:val="left"/>
        <w:rPr>
          <w:lang w:val="en-US"/>
        </w:rPr>
      </w:pPr>
    </w:p>
    <w:p w14:paraId="59C668A3" w14:textId="77777777" w:rsidR="00C626DF" w:rsidRPr="00874A4C" w:rsidRDefault="00C626DF" w:rsidP="00C626DF">
      <w:pPr>
        <w:jc w:val="both"/>
        <w:rPr>
          <w:rFonts w:ascii="Open Sans" w:eastAsia="SimSun" w:hAnsi="Open Sans" w:cs="Open Sans" w:hint="eastAsia"/>
          <w:b/>
          <w:bCs/>
          <w:lang w:eastAsia="zh-CN"/>
        </w:rPr>
      </w:pPr>
      <w:r w:rsidRPr="00874A4C">
        <w:rPr>
          <w:b/>
          <w:bCs/>
        </w:rPr>
        <w:t xml:space="preserve">References </w:t>
      </w:r>
      <w:r w:rsidRPr="00874A4C">
        <w:rPr>
          <w:rFonts w:ascii="Open Sans" w:eastAsia="SimSun" w:hAnsi="Open Sans" w:cs="Open Sans"/>
          <w:b/>
          <w:bCs/>
          <w:color w:val="000000" w:themeColor="text1"/>
          <w:lang w:eastAsia="zh-CN"/>
        </w:rPr>
        <w:t>(APA format) and should be cited as number</w:t>
      </w:r>
      <w:r>
        <w:rPr>
          <w:rFonts w:ascii="Open Sans" w:eastAsia="SimSun" w:hAnsi="Open Sans" w:cs="Open Sans"/>
          <w:b/>
          <w:bCs/>
          <w:color w:val="000000" w:themeColor="text1"/>
          <w:lang w:eastAsia="zh-CN"/>
        </w:rPr>
        <w:t>s</w:t>
      </w:r>
      <w:r w:rsidRPr="00874A4C">
        <w:rPr>
          <w:rFonts w:ascii="Open Sans" w:eastAsia="SimSun" w:hAnsi="Open Sans" w:cs="Open Sans"/>
          <w:b/>
          <w:bCs/>
          <w:color w:val="000000" w:themeColor="text1"/>
          <w:lang w:eastAsia="zh-CN"/>
        </w:rPr>
        <w:t xml:space="preserve"> [1] in the main text</w:t>
      </w:r>
    </w:p>
    <w:p w14:paraId="2BA91E44" w14:textId="77777777" w:rsidR="00C626DF" w:rsidRPr="000E15C7" w:rsidRDefault="00C626DF" w:rsidP="00C626DF">
      <w:pPr>
        <w:rPr>
          <w:rFonts w:asciiTheme="majorBidi" w:hAnsiTheme="majorBidi" w:cstheme="majorBidi"/>
          <w:sz w:val="18"/>
          <w:szCs w:val="18"/>
        </w:rPr>
      </w:pPr>
    </w:p>
    <w:p w14:paraId="11FAE382" w14:textId="77777777" w:rsidR="00C626DF" w:rsidRPr="005D6F98" w:rsidRDefault="00C626DF" w:rsidP="00C626DF">
      <w:pPr>
        <w:numPr>
          <w:ilvl w:val="0"/>
          <w:numId w:val="35"/>
        </w:numPr>
        <w:jc w:val="both"/>
        <w:rPr>
          <w:rFonts w:asciiTheme="majorBidi" w:eastAsia="SimSun" w:hAnsiTheme="majorBidi" w:cstheme="majorBidi"/>
          <w:sz w:val="18"/>
          <w:szCs w:val="18"/>
          <w:lang w:eastAsia="zh-CN"/>
        </w:rPr>
      </w:pP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Yang, Y., Wu, L., Yin, G., Li, L., &amp; Zhao, H. (2017). A survey on security and privacy issues in Internet-of-Things.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IEEE Internet of things Journal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4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(5), 1250-1258.</w:t>
      </w:r>
    </w:p>
    <w:p w14:paraId="60F6ACAB" w14:textId="77777777" w:rsidR="00C626DF" w:rsidRPr="005D6F98" w:rsidRDefault="00C626DF" w:rsidP="00C626DF">
      <w:pPr>
        <w:numPr>
          <w:ilvl w:val="0"/>
          <w:numId w:val="35"/>
        </w:numPr>
        <w:jc w:val="both"/>
        <w:rPr>
          <w:rFonts w:asciiTheme="majorBidi" w:hAnsiTheme="majorBidi" w:cstheme="majorBidi"/>
          <w:sz w:val="18"/>
          <w:szCs w:val="18"/>
        </w:rPr>
      </w:pP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Rejeb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A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Rejeb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K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Treiblmaier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H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Appolloni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A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Alghamdi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S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Alhasawi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Y., &amp;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Iranmanesh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 M. (2023). The Internet of Things (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IoT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) in healthcare: Taking stock and moving forward.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Internet of Things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22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 100721.</w:t>
      </w:r>
    </w:p>
    <w:p w14:paraId="724B1008" w14:textId="77777777" w:rsidR="00C626DF" w:rsidRPr="005D6F98" w:rsidRDefault="00C626DF" w:rsidP="00C626DF">
      <w:pPr>
        <w:numPr>
          <w:ilvl w:val="0"/>
          <w:numId w:val="35"/>
        </w:numPr>
        <w:jc w:val="both"/>
        <w:rPr>
          <w:rFonts w:asciiTheme="majorBidi" w:hAnsiTheme="majorBidi" w:cstheme="majorBidi"/>
          <w:sz w:val="18"/>
          <w:szCs w:val="18"/>
        </w:rPr>
      </w:pP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Sengupta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J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Ruj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S., &amp; Bit, S. D. (2020). A comprehensive survey on attacks, security issues and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blockchain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 solutions for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IoT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 and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IIoT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.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Journal of network and computer applications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149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 102481.</w:t>
      </w:r>
    </w:p>
    <w:p w14:paraId="44B30309" w14:textId="77777777" w:rsidR="00C626DF" w:rsidRPr="005D6F98" w:rsidRDefault="00C626DF" w:rsidP="00C626DF">
      <w:pPr>
        <w:numPr>
          <w:ilvl w:val="0"/>
          <w:numId w:val="35"/>
        </w:numPr>
        <w:jc w:val="both"/>
        <w:rPr>
          <w:rFonts w:asciiTheme="majorBidi" w:hAnsiTheme="majorBidi" w:cstheme="majorBidi"/>
          <w:sz w:val="18"/>
          <w:szCs w:val="18"/>
        </w:rPr>
      </w:pP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Hassija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V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Chamola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V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Saxena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V., Jain, D., Goyal, P., &amp;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Sikdar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B. (2019). A survey on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IoT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 security: application areas, security threats, and solution architectures. </w:t>
      </w:r>
      <w:proofErr w:type="spellStart"/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IEEe</w:t>
      </w:r>
      <w:proofErr w:type="spellEnd"/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 xml:space="preserve"> Access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7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 82721-82743.</w:t>
      </w:r>
    </w:p>
    <w:p w14:paraId="22883B20" w14:textId="77777777" w:rsidR="00C626DF" w:rsidRDefault="00C626DF" w:rsidP="00C626DF">
      <w:pPr>
        <w:tabs>
          <w:tab w:val="left" w:pos="420"/>
        </w:tabs>
        <w:ind w:left="425"/>
        <w:jc w:val="both"/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</w:pPr>
    </w:p>
    <w:p w14:paraId="5F50FFB5" w14:textId="77777777" w:rsidR="00C626DF" w:rsidRDefault="00C626DF" w:rsidP="00C626DF">
      <w:pPr>
        <w:tabs>
          <w:tab w:val="left" w:pos="420"/>
        </w:tabs>
        <w:ind w:left="425"/>
        <w:jc w:val="both"/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</w:pPr>
    </w:p>
    <w:p w14:paraId="603D5790" w14:textId="77777777" w:rsidR="00C626DF" w:rsidRDefault="00C626DF" w:rsidP="00C626DF">
      <w:pPr>
        <w:jc w:val="both"/>
        <w:rPr>
          <w:rFonts w:ascii="Open Sans" w:hAnsi="Open Sans" w:cs="Open Sans"/>
          <w:b/>
        </w:rPr>
      </w:pPr>
    </w:p>
    <w:p w14:paraId="2C5525ED" w14:textId="77777777" w:rsidR="00C626DF" w:rsidRDefault="00C626DF" w:rsidP="00C626DF">
      <w:pPr>
        <w:jc w:val="both"/>
        <w:rPr>
          <w:rFonts w:ascii="Open Sans" w:hAnsi="Open Sans" w:cs="Open Sans"/>
          <w:b/>
        </w:rPr>
      </w:pPr>
    </w:p>
    <w:p w14:paraId="599CBD2D" w14:textId="77777777" w:rsidR="00C626DF" w:rsidRDefault="00C626DF" w:rsidP="00C626DF">
      <w:pPr>
        <w:jc w:val="both"/>
        <w:rPr>
          <w:rFonts w:ascii="Open Sans" w:hAnsi="Open Sans" w:cs="Open Sans"/>
          <w:b/>
        </w:rPr>
      </w:pPr>
    </w:p>
    <w:p w14:paraId="6D125D82" w14:textId="77777777" w:rsidR="00C626DF" w:rsidRDefault="00C626DF" w:rsidP="00C626DF">
      <w:pPr>
        <w:jc w:val="both"/>
        <w:rPr>
          <w:rFonts w:ascii="Open Sans" w:hAnsi="Open Sans" w:cs="Open Sans"/>
          <w:b/>
        </w:rPr>
      </w:pPr>
    </w:p>
    <w:p w14:paraId="749A2F39" w14:textId="77777777" w:rsidR="00C626DF" w:rsidRDefault="00C626DF" w:rsidP="00C626DF">
      <w:pPr>
        <w:jc w:val="both"/>
        <w:rPr>
          <w:rFonts w:ascii="Open Sans" w:hAnsi="Open Sans" w:cs="Open Sans"/>
          <w:b/>
        </w:rPr>
      </w:pPr>
    </w:p>
    <w:p w14:paraId="5A12863B" w14:textId="77777777" w:rsidR="00C626DF" w:rsidRDefault="00C626DF" w:rsidP="00C626DF">
      <w:pPr>
        <w:jc w:val="both"/>
        <w:rPr>
          <w:rFonts w:ascii="Open Sans" w:hAnsi="Open Sans" w:cs="Open Sans"/>
          <w:b/>
        </w:rPr>
      </w:pPr>
    </w:p>
    <w:p w14:paraId="416EAEBA" w14:textId="77777777" w:rsidR="00C626DF" w:rsidRDefault="00C626DF" w:rsidP="00C626DF">
      <w:pPr>
        <w:jc w:val="both"/>
        <w:rPr>
          <w:rFonts w:ascii="Open Sans" w:eastAsia="SimSun" w:hAnsi="Open Sans" w:cs="Open Sans" w:hint="eastAsia"/>
          <w:b/>
          <w:lang w:eastAsia="zh-CN"/>
        </w:rPr>
      </w:pPr>
      <w:r>
        <w:rPr>
          <w:rFonts w:ascii="Open Sans" w:hAnsi="Open Sans" w:cs="Open Sans"/>
          <w:b/>
        </w:rPr>
        <w:t>Biographies</w:t>
      </w:r>
      <w:r>
        <w:rPr>
          <w:rFonts w:ascii="Open Sans" w:eastAsia="SimSun" w:hAnsi="Open Sans" w:cs="Open Sans"/>
          <w:b/>
          <w:lang w:eastAsia="zh-CN"/>
        </w:rPr>
        <w:t xml:space="preserve"> (</w:t>
      </w:r>
      <w:r>
        <w:rPr>
          <w:rFonts w:ascii="Open Sans" w:eastAsia="SimSun" w:hAnsi="Open Sans" w:cs="Open Sans"/>
          <w:bCs/>
          <w:color w:val="FF0000"/>
          <w:lang w:eastAsia="zh-CN"/>
        </w:rPr>
        <w:t>Required</w:t>
      </w:r>
      <w:r>
        <w:rPr>
          <w:rFonts w:ascii="Open Sans" w:eastAsia="SimSun" w:hAnsi="Open Sans" w:cs="Open Sans"/>
          <w:b/>
          <w:lang w:eastAsia="zh-CN"/>
        </w:rPr>
        <w:t>)</w:t>
      </w:r>
    </w:p>
    <w:p w14:paraId="4E31E598" w14:textId="77777777" w:rsidR="00C626DF" w:rsidRDefault="00C626DF" w:rsidP="00C626DF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6B41D1C1" w14:textId="77777777" w:rsidR="00C626DF" w:rsidRDefault="00C626DF" w:rsidP="00C626DF">
      <w:pPr>
        <w:pStyle w:val="references"/>
        <w:numPr>
          <w:ilvl w:val="0"/>
          <w:numId w:val="0"/>
        </w:numPr>
        <w:ind w:left="2127"/>
        <w:jc w:val="left"/>
        <w:rPr>
          <w:sz w:val="20"/>
          <w:szCs w:val="20"/>
        </w:rPr>
      </w:pPr>
      <w:r>
        <w:rPr>
          <w:sz w:val="20"/>
          <w:szCs w:val="20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16AE4887" wp14:editId="37213098">
                <wp:simplePos x="0" y="0"/>
                <wp:positionH relativeFrom="margin">
                  <wp:align>left</wp:align>
                </wp:positionH>
                <wp:positionV relativeFrom="paragraph">
                  <wp:posOffset>135282</wp:posOffset>
                </wp:positionV>
                <wp:extent cx="1129085" cy="1026543"/>
                <wp:effectExtent l="0" t="0" r="13970" b="21590"/>
                <wp:wrapNone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29085" cy="102654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5B7D63" w14:textId="77777777" w:rsidR="00C626DF" w:rsidRDefault="00C626DF" w:rsidP="00C626D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EE61C79" wp14:editId="3CDF422C">
                                  <wp:extent cx="939650" cy="862642"/>
                                  <wp:effectExtent l="0" t="0" r="0" b="0"/>
                                  <wp:docPr id="71" name="Picture 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1" name="download.png"/>
                                          <pic:cNvPicPr/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948975" cy="8712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AE4887" id="Text Box 70" o:spid="_x0000_s1031" type="#_x0000_t202" style="position:absolute;left:0;text-align:left;margin-left:0;margin-top:10.65pt;width:88.9pt;height:80.85pt;z-index:2517104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" fillcolor="white [3201]" strokeweight=".5pt">
                <v:textbox>
                  <w:txbxContent>
                    <w:p w14:paraId="665B7D63" w14:textId="77777777" w:rsidR="00C626DF" w:rsidRDefault="00C626DF" w:rsidP="00C626DF">
                      <w:r>
                        <w:rPr>
                          <w:noProof/>
                        </w:rPr>
                        <w:drawing>
                          <wp:inline distT="0" distB="0" distL="0" distR="0" wp14:anchorId="5EE61C79" wp14:editId="3CDF422C">
                            <wp:extent cx="939650" cy="862642"/>
                            <wp:effectExtent l="0" t="0" r="0" b="0"/>
                            <wp:docPr id="71" name="Picture 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1" name="download.png"/>
                                    <pic:cNvPicPr/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948975" cy="87120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718DBA3" w14:textId="77777777" w:rsidR="00C626DF" w:rsidRPr="00CF23DF" w:rsidRDefault="00C626DF" w:rsidP="00C626DF">
      <w:pPr>
        <w:ind w:left="2127" w:right="3948"/>
        <w:jc w:val="both"/>
        <w:rPr>
          <w:rFonts w:asciiTheme="majorBidi" w:hAnsiTheme="majorBidi" w:cstheme="majorBidi"/>
          <w:color w:val="000000" w:themeColor="text1"/>
          <w:sz w:val="16"/>
          <w:szCs w:val="16"/>
        </w:rPr>
      </w:pPr>
      <w:r w:rsidRPr="00CF23DF">
        <w:rPr>
          <w:rFonts w:asciiTheme="majorBidi" w:hAnsiTheme="majorBidi" w:cstheme="majorBidi"/>
          <w:b/>
          <w:bCs/>
          <w:color w:val="000000" w:themeColor="text1"/>
          <w:sz w:val="16"/>
          <w:szCs w:val="16"/>
        </w:rPr>
        <w:t>Author A.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sz w:val="16"/>
          <w:szCs w:val="16"/>
          <w:lang w:eastAsia="zh-CN"/>
        </w:rPr>
        <w:t xml:space="preserve"> </w:t>
      </w:r>
      <w:r w:rsidRPr="00CF23DF">
        <w:rPr>
          <w:rFonts w:asciiTheme="majorBidi" w:hAnsiTheme="majorBidi" w:cstheme="majorBidi"/>
          <w:color w:val="000000" w:themeColor="text1"/>
          <w:sz w:val="16"/>
          <w:szCs w:val="16"/>
        </w:rPr>
        <w:t>Description about the author</w:t>
      </w:r>
      <w:r w:rsidRPr="00CF23DF">
        <w:rPr>
          <w:rFonts w:asciiTheme="majorBidi" w:eastAsia="SimSun" w:hAnsiTheme="majorBidi" w:cstheme="majorBidi"/>
          <w:color w:val="000000" w:themeColor="text1"/>
          <w:sz w:val="16"/>
          <w:szCs w:val="16"/>
          <w:lang w:eastAsia="zh-CN"/>
        </w:rPr>
        <w:t xml:space="preserve"> A</w:t>
      </w:r>
      <w:r w:rsidRPr="00CF23DF">
        <w:rPr>
          <w:rFonts w:asciiTheme="majorBidi" w:hAnsiTheme="majorBidi" w:cstheme="majorBidi"/>
          <w:color w:val="000000" w:themeColor="text1"/>
          <w:sz w:val="16"/>
          <w:szCs w:val="16"/>
        </w:rPr>
        <w:t xml:space="preserve"> (in 5-6 lines).</w:t>
      </w:r>
      <w:r w:rsidRPr="00CF23DF">
        <w:rPr>
          <w:rFonts w:asciiTheme="majorBidi" w:eastAsia="SimSun" w:hAnsiTheme="majorBidi" w:cstheme="majorBidi"/>
          <w:color w:val="000000" w:themeColor="text1"/>
          <w:sz w:val="16"/>
          <w:szCs w:val="16"/>
          <w:lang w:eastAsia="zh-CN"/>
        </w:rPr>
        <w:t xml:space="preserve"> Email should be provided at the end. </w:t>
      </w:r>
      <w:hyperlink r:id="rId27" w:history="1">
        <w:r w:rsidRPr="00CF23DF">
          <w:rPr>
            <w:rStyle w:val="Hyperlink"/>
            <w:rFonts w:asciiTheme="majorBidi" w:eastAsia="SimSun" w:hAnsiTheme="majorBidi" w:cstheme="majorBidi"/>
            <w:color w:val="000000" w:themeColor="text1"/>
            <w:sz w:val="16"/>
            <w:szCs w:val="16"/>
            <w:lang w:eastAsia="zh-CN"/>
          </w:rPr>
          <w:t>mail@email.com</w:t>
        </w:r>
      </w:hyperlink>
      <w:r>
        <w:rPr>
          <w:rFonts w:asciiTheme="majorBidi" w:eastAsia="SimSun" w:hAnsiTheme="majorBidi" w:cstheme="majorBidi"/>
          <w:b/>
          <w:bCs/>
          <w:color w:val="000000" w:themeColor="text1"/>
          <w:sz w:val="16"/>
          <w:szCs w:val="16"/>
          <w:lang w:eastAsia="zh-CN"/>
        </w:rPr>
        <w:t xml:space="preserve"> </w:t>
      </w:r>
    </w:p>
    <w:p w14:paraId="6FAEE63C" w14:textId="77777777" w:rsidR="00C626DF" w:rsidRPr="00CF23DF" w:rsidRDefault="00C626DF" w:rsidP="00C626DF">
      <w:pPr>
        <w:pStyle w:val="references"/>
        <w:numPr>
          <w:ilvl w:val="0"/>
          <w:numId w:val="0"/>
        </w:numPr>
        <w:tabs>
          <w:tab w:val="left" w:pos="1891"/>
        </w:tabs>
        <w:ind w:left="2127" w:right="3948"/>
        <w:rPr>
          <w:rFonts w:asciiTheme="majorBidi" w:hAnsiTheme="majorBidi" w:cstheme="majorBidi"/>
          <w:color w:val="000000" w:themeColor="text1"/>
          <w:sz w:val="18"/>
          <w:szCs w:val="18"/>
        </w:rPr>
      </w:pP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（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All authors must provide an email address.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）</w:t>
      </w:r>
    </w:p>
    <w:p w14:paraId="23C38CD3" w14:textId="77777777" w:rsidR="00C626DF" w:rsidRDefault="00C626DF" w:rsidP="00C626DF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1FFE4C67" w14:textId="77777777" w:rsidR="00C626DF" w:rsidRDefault="00C626DF" w:rsidP="00C626DF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79C5C569" w14:textId="77777777" w:rsidR="00C626DF" w:rsidRDefault="00C626DF" w:rsidP="00C626DF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33333D9D" w14:textId="77777777" w:rsidR="00C626DF" w:rsidRDefault="00C626DF" w:rsidP="00C626DF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4FCF7C3D" w14:textId="77777777" w:rsidR="00C626DF" w:rsidRDefault="00C626DF" w:rsidP="00C626DF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65DDFF95" w14:textId="77777777" w:rsidR="00C626DF" w:rsidRDefault="00C626DF" w:rsidP="00C626DF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10A2E5A7" w14:textId="77777777" w:rsidR="00C626DF" w:rsidRDefault="00C626DF" w:rsidP="00C626DF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  <w:r>
        <w:rPr>
          <w:sz w:val="20"/>
          <w:szCs w:val="20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F5210FC" wp14:editId="5A625E40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1129085" cy="1026543"/>
                <wp:effectExtent l="0" t="0" r="13970" b="21590"/>
                <wp:wrapNone/>
                <wp:docPr id="51" name="Text Box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29085" cy="102654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FA6142" w14:textId="77777777" w:rsidR="00C626DF" w:rsidRDefault="00C626DF" w:rsidP="00C626D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72018F" wp14:editId="43B2A9F5">
                                  <wp:extent cx="939650" cy="862642"/>
                                  <wp:effectExtent l="0" t="0" r="0" b="0"/>
                                  <wp:docPr id="53" name="Picture 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1" name="download.png"/>
                                          <pic:cNvPicPr/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948975" cy="8712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5210FC" id="Text Box 51" o:spid="_x0000_s1032" type="#_x0000_t202" style="position:absolute;left:0;text-align:left;margin-left:0;margin-top:0;width:88.9pt;height:80.85pt;z-index:2517114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" fillcolor="white [3201]" strokeweight=".5pt">
                <v:textbox>
                  <w:txbxContent>
                    <w:p w14:paraId="5BFA6142" w14:textId="77777777" w:rsidR="00C626DF" w:rsidRDefault="00C626DF" w:rsidP="00C626DF">
                      <w:r>
                        <w:rPr>
                          <w:noProof/>
                        </w:rPr>
                        <w:drawing>
                          <wp:inline distT="0" distB="0" distL="0" distR="0" wp14:anchorId="2F72018F" wp14:editId="43B2A9F5">
                            <wp:extent cx="939650" cy="862642"/>
                            <wp:effectExtent l="0" t="0" r="0" b="0"/>
                            <wp:docPr id="53" name="Picture 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1" name="download.png"/>
                                    <pic:cNvPicPr/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948975" cy="87120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450E812" w14:textId="77777777" w:rsidR="00C626DF" w:rsidRPr="00CF23DF" w:rsidRDefault="00C626DF" w:rsidP="00C626DF">
      <w:pPr>
        <w:ind w:left="2127" w:right="3948"/>
        <w:jc w:val="both"/>
        <w:rPr>
          <w:rFonts w:asciiTheme="majorBidi" w:hAnsiTheme="majorBidi" w:cstheme="majorBidi"/>
          <w:color w:val="000000" w:themeColor="text1"/>
          <w:sz w:val="16"/>
          <w:szCs w:val="16"/>
        </w:rPr>
      </w:pPr>
      <w:r>
        <w:tab/>
      </w:r>
      <w:r w:rsidRPr="00CF23DF">
        <w:rPr>
          <w:rFonts w:asciiTheme="majorBidi" w:hAnsiTheme="majorBidi" w:cstheme="majorBidi"/>
          <w:b/>
          <w:bCs/>
          <w:color w:val="000000" w:themeColor="text1"/>
          <w:sz w:val="16"/>
          <w:szCs w:val="16"/>
        </w:rPr>
        <w:t xml:space="preserve">Author </w:t>
      </w:r>
      <w:r>
        <w:rPr>
          <w:rFonts w:asciiTheme="majorBidi" w:hAnsiTheme="majorBidi" w:cstheme="majorBidi"/>
          <w:b/>
          <w:bCs/>
          <w:color w:val="000000" w:themeColor="text1"/>
          <w:sz w:val="16"/>
          <w:szCs w:val="16"/>
        </w:rPr>
        <w:t>B</w:t>
      </w:r>
      <w:r w:rsidRPr="00CF23DF">
        <w:rPr>
          <w:rFonts w:asciiTheme="majorBidi" w:hAnsiTheme="majorBidi" w:cstheme="majorBidi"/>
          <w:b/>
          <w:bCs/>
          <w:color w:val="000000" w:themeColor="text1"/>
          <w:sz w:val="16"/>
          <w:szCs w:val="16"/>
        </w:rPr>
        <w:t>.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sz w:val="16"/>
          <w:szCs w:val="16"/>
          <w:lang w:eastAsia="zh-CN"/>
        </w:rPr>
        <w:t xml:space="preserve"> </w:t>
      </w:r>
      <w:r w:rsidRPr="00CF23DF">
        <w:rPr>
          <w:rFonts w:asciiTheme="majorBidi" w:hAnsiTheme="majorBidi" w:cstheme="majorBidi"/>
          <w:color w:val="000000" w:themeColor="text1"/>
          <w:sz w:val="16"/>
          <w:szCs w:val="16"/>
        </w:rPr>
        <w:t>Description about the author</w:t>
      </w:r>
      <w:r w:rsidRPr="00CF23DF">
        <w:rPr>
          <w:rFonts w:asciiTheme="majorBidi" w:eastAsia="SimSun" w:hAnsiTheme="majorBidi" w:cstheme="majorBidi"/>
          <w:color w:val="000000" w:themeColor="text1"/>
          <w:sz w:val="16"/>
          <w:szCs w:val="16"/>
          <w:lang w:eastAsia="zh-CN"/>
        </w:rPr>
        <w:t xml:space="preserve"> A</w:t>
      </w:r>
      <w:r w:rsidRPr="00CF23DF">
        <w:rPr>
          <w:rFonts w:asciiTheme="majorBidi" w:hAnsiTheme="majorBidi" w:cstheme="majorBidi"/>
          <w:color w:val="000000" w:themeColor="text1"/>
          <w:sz w:val="16"/>
          <w:szCs w:val="16"/>
        </w:rPr>
        <w:t xml:space="preserve"> (in 5-6 lines).</w:t>
      </w:r>
      <w:r w:rsidRPr="00CF23DF">
        <w:rPr>
          <w:rFonts w:asciiTheme="majorBidi" w:eastAsia="SimSun" w:hAnsiTheme="majorBidi" w:cstheme="majorBidi"/>
          <w:color w:val="000000" w:themeColor="text1"/>
          <w:sz w:val="16"/>
          <w:szCs w:val="16"/>
          <w:lang w:eastAsia="zh-CN"/>
        </w:rPr>
        <w:t xml:space="preserve"> Email should be provided at the end. </w:t>
      </w:r>
      <w:hyperlink r:id="rId28" w:history="1">
        <w:r w:rsidRPr="00CF23DF">
          <w:rPr>
            <w:rStyle w:val="Hyperlink"/>
            <w:rFonts w:asciiTheme="majorBidi" w:eastAsia="SimSun" w:hAnsiTheme="majorBidi" w:cstheme="majorBidi"/>
            <w:color w:val="000000" w:themeColor="text1"/>
            <w:sz w:val="16"/>
            <w:szCs w:val="16"/>
            <w:lang w:eastAsia="zh-CN"/>
          </w:rPr>
          <w:t>mail@email.com</w:t>
        </w:r>
      </w:hyperlink>
      <w:r>
        <w:rPr>
          <w:rFonts w:asciiTheme="majorBidi" w:eastAsia="SimSun" w:hAnsiTheme="majorBidi" w:cstheme="majorBidi"/>
          <w:b/>
          <w:bCs/>
          <w:color w:val="000000" w:themeColor="text1"/>
          <w:sz w:val="16"/>
          <w:szCs w:val="16"/>
          <w:lang w:eastAsia="zh-CN"/>
        </w:rPr>
        <w:t xml:space="preserve"> </w:t>
      </w:r>
    </w:p>
    <w:p w14:paraId="3EE3E16A" w14:textId="77777777" w:rsidR="00C626DF" w:rsidRPr="00CF23DF" w:rsidRDefault="00C626DF" w:rsidP="00C626DF">
      <w:pPr>
        <w:pStyle w:val="references"/>
        <w:numPr>
          <w:ilvl w:val="0"/>
          <w:numId w:val="0"/>
        </w:numPr>
        <w:tabs>
          <w:tab w:val="left" w:pos="1891"/>
        </w:tabs>
        <w:ind w:left="2127" w:right="3948"/>
        <w:rPr>
          <w:rFonts w:asciiTheme="majorBidi" w:hAnsiTheme="majorBidi" w:cstheme="majorBidi"/>
          <w:color w:val="000000" w:themeColor="text1"/>
          <w:sz w:val="18"/>
          <w:szCs w:val="18"/>
        </w:rPr>
      </w:pP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（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All authors must provide an email address.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）</w:t>
      </w:r>
    </w:p>
    <w:p w14:paraId="4DE85C88" w14:textId="77777777" w:rsidR="004439C0" w:rsidRPr="00F97954" w:rsidRDefault="004439C0" w:rsidP="004439C0">
      <w:pPr>
        <w:ind w:left="2127" w:right="3239"/>
        <w:jc w:val="both"/>
        <w:rPr>
          <w:rFonts w:asciiTheme="majorBidi" w:hAnsiTheme="majorBidi" w:cstheme="majorBidi"/>
          <w:color w:val="000000" w:themeColor="text1"/>
          <w:sz w:val="16"/>
          <w:szCs w:val="16"/>
        </w:rPr>
      </w:pPr>
      <w:r w:rsidRPr="00F97954">
        <w:rPr>
          <w:rFonts w:asciiTheme="majorBidi" w:hAnsiTheme="majorBidi" w:cstheme="majorBidi"/>
          <w:color w:val="000000" w:themeColor="text1"/>
          <w:sz w:val="16"/>
          <w:szCs w:val="16"/>
        </w:rPr>
        <w:t xml:space="preserve"> </w:t>
      </w:r>
      <w:r w:rsidRPr="00F97954">
        <w:rPr>
          <w:rFonts w:asciiTheme="majorBidi" w:eastAsia="SimSun" w:hAnsiTheme="majorBidi" w:cstheme="majorBidi"/>
          <w:color w:val="000000" w:themeColor="text1"/>
          <w:sz w:val="16"/>
          <w:szCs w:val="16"/>
          <w:lang w:eastAsia="zh-CN"/>
        </w:rPr>
        <w:t xml:space="preserve"> </w:t>
      </w:r>
    </w:p>
    <w:p w14:paraId="22FED5B1" w14:textId="77777777" w:rsidR="00E14CFD" w:rsidRDefault="00E14CFD" w:rsidP="009D641A">
      <w:pPr>
        <w:pStyle w:val="NormalWeb"/>
        <w:jc w:val="both"/>
        <w:rPr>
          <w:bCs/>
          <w:color w:val="000000" w:themeColor="text1"/>
          <w:sz w:val="20"/>
          <w:szCs w:val="20"/>
        </w:rPr>
      </w:pPr>
    </w:p>
    <w:p w14:paraId="175760D9" w14:textId="77777777" w:rsidR="000569F8" w:rsidRDefault="000569F8" w:rsidP="009D641A">
      <w:pPr>
        <w:pStyle w:val="NormalWeb"/>
        <w:jc w:val="both"/>
        <w:rPr>
          <w:bCs/>
          <w:color w:val="000000" w:themeColor="text1"/>
          <w:sz w:val="20"/>
          <w:szCs w:val="20"/>
        </w:rPr>
      </w:pPr>
    </w:p>
    <w:p w14:paraId="5DEC024C" w14:textId="77777777" w:rsidR="000A1FA1" w:rsidRDefault="000A1FA1" w:rsidP="00E675AB">
      <w:pPr>
        <w:rPr>
          <w:rFonts w:asciiTheme="majorBidi" w:hAnsiTheme="majorBidi" w:cstheme="majorBidi"/>
          <w:sz w:val="24"/>
          <w:szCs w:val="24"/>
        </w:rPr>
      </w:pPr>
    </w:p>
    <w:sectPr w:rsidR="000A1FA1" w:rsidSect="00C626DF">
      <w:footerReference w:type="default" r:id="rId29"/>
      <w:type w:val="continuous"/>
      <w:pgSz w:w="11920" w:h="15880"/>
      <w:pgMar w:top="1440" w:right="1080" w:bottom="1440" w:left="1080" w:header="720" w:footer="720" w:gutter="0"/>
      <w:pgNumType w:start="2"/>
      <w:cols w:space="358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0AD6C38" w14:textId="77777777" w:rsidR="00400658" w:rsidRDefault="00400658">
      <w:r>
        <w:separator/>
      </w:r>
    </w:p>
  </w:endnote>
  <w:endnote w:type="continuationSeparator" w:id="0">
    <w:p w14:paraId="46B58184" w14:textId="77777777" w:rsidR="00400658" w:rsidRDefault="004006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pen Sans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1C1FE06" w14:textId="2E83B602" w:rsidR="002B7C25" w:rsidRDefault="002B7C25" w:rsidP="004D5135">
    <w:pPr>
      <w:spacing w:line="259" w:lineRule="auto"/>
      <w:rPr>
        <w:color w:val="000000"/>
        <w:sz w:val="18"/>
        <w:szCs w:val="28"/>
      </w:rPr>
    </w:pPr>
    <w:r w:rsidRPr="00B71355">
      <w:rPr>
        <w:i/>
        <w:noProof/>
        <w:color w:val="000000"/>
        <w:sz w:val="16"/>
        <w:szCs w:val="22"/>
      </w:rPr>
      <mc:AlternateContent>
        <mc:Choice Requires="wps">
          <w:drawing>
            <wp:anchor distT="0" distB="0" distL="114300" distR="114300" simplePos="0" relativeHeight="251670528" behindDoc="0" locked="0" layoutInCell="0" allowOverlap="1" wp14:anchorId="66B86473" wp14:editId="75E49589">
              <wp:simplePos x="0" y="0"/>
              <wp:positionH relativeFrom="margin">
                <wp:align>left</wp:align>
              </wp:positionH>
              <wp:positionV relativeFrom="topMargin">
                <wp:posOffset>9477374</wp:posOffset>
              </wp:positionV>
              <wp:extent cx="676275" cy="133350"/>
              <wp:effectExtent l="0" t="0" r="9525" b="0"/>
              <wp:wrapNone/>
              <wp:docPr id="18" name="Text Box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76275" cy="1333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75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0E7BD944" w14:textId="77777777" w:rsidR="002B7C25" w:rsidRDefault="002B7C25" w:rsidP="00665A90">
                          <w:pPr>
                            <w:jc w:val="center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C626DF" w:rsidRPr="00C626DF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noAutofit/>
                    </wps:bodyPr>
                  </wps:wsp>
                </a:graphicData>
              </a:graphic>
              <wp14:sizeRelH relativeFrom="lef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6B86473" id="_x0000_t202" coordsize="21600,21600" o:spt="202" path="m,l,21600r21600,l21600,xe">
              <v:stroke joinstyle="miter"/>
              <v:path gradientshapeok="t" o:connecttype="rect"/>
            </v:shapetype>
            <v:shape id="Text Box 18" o:spid="_x0000_s1035" type="#_x0000_t202" style="position:absolute;margin-left:0;margin-top:746.25pt;width:53.25pt;height:10.5pt;z-index:2516705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op-margin-area;mso-width-percent: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" o:allowincell="f" fillcolor="#17365d [2415]" stroked="f">
              <v:textbox inset=",0,,0">
                <w:txbxContent>
                  <w:p w14:paraId="0E7BD944" w14:textId="77777777" w:rsidR="002B7C25" w:rsidRDefault="002B7C25" w:rsidP="00665A90">
                    <w:pPr>
                      <w:jc w:val="center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C626DF" w:rsidRPr="00C626DF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  <w:p w14:paraId="44320D32" w14:textId="36EFF480" w:rsidR="002B7C25" w:rsidRPr="00B26B14" w:rsidRDefault="002B7C25" w:rsidP="001F202C">
    <w:pPr>
      <w:tabs>
        <w:tab w:val="left" w:pos="4545"/>
      </w:tabs>
      <w:spacing w:line="259" w:lineRule="auto"/>
      <w:rPr>
        <w:color w:val="000000"/>
        <w:sz w:val="19"/>
      </w:rPr>
    </w:pPr>
    <w:r>
      <w:rPr>
        <w:color w:val="000000"/>
        <w:sz w:val="19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59FA89D" w14:textId="5D4BE2FF" w:rsidR="002B7C25" w:rsidRDefault="002B7C25" w:rsidP="004D5135">
    <w:pPr>
      <w:spacing w:line="259" w:lineRule="auto"/>
      <w:rPr>
        <w:color w:val="000000"/>
        <w:sz w:val="18"/>
        <w:szCs w:val="28"/>
      </w:rPr>
    </w:pPr>
    <w:r w:rsidRPr="00B71355">
      <w:rPr>
        <w:i/>
        <w:noProof/>
        <w:color w:val="000000"/>
        <w:sz w:val="16"/>
        <w:szCs w:val="22"/>
      </w:rPr>
      <mc:AlternateContent>
        <mc:Choice Requires="wps">
          <w:drawing>
            <wp:anchor distT="0" distB="0" distL="114300" distR="114300" simplePos="0" relativeHeight="251668480" behindDoc="0" locked="0" layoutInCell="0" allowOverlap="1" wp14:anchorId="7A653551" wp14:editId="685011B0">
              <wp:simplePos x="0" y="0"/>
              <wp:positionH relativeFrom="page">
                <wp:posOffset>659958</wp:posOffset>
              </wp:positionH>
              <wp:positionV relativeFrom="topMargin">
                <wp:posOffset>9477955</wp:posOffset>
              </wp:positionV>
              <wp:extent cx="683812" cy="143123"/>
              <wp:effectExtent l="0" t="0" r="2540" b="9525"/>
              <wp:wrapNone/>
              <wp:docPr id="10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83812" cy="14312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75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6193AD92" w14:textId="77777777" w:rsidR="002B7C25" w:rsidRDefault="002B7C25" w:rsidP="008E3E93">
                          <w:pPr>
                            <w:jc w:val="center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C626DF" w:rsidRPr="00C626DF">
                            <w:rPr>
                              <w:noProof/>
                              <w:color w:val="FFFFFF" w:themeColor="background1"/>
                            </w:rPr>
                            <w:t>2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  <w:p w14:paraId="58F499D9" w14:textId="77777777" w:rsidR="002B7C25" w:rsidRDefault="002B7C25" w:rsidP="006C1391">
                          <w:pPr>
                            <w:jc w:val="center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C626DF" w:rsidRPr="00C626DF">
                            <w:rPr>
                              <w:noProof/>
                              <w:color w:val="FFFFFF" w:themeColor="background1"/>
                            </w:rPr>
                            <w:t>2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noAutofit/>
                    </wps:bodyPr>
                  </wps:wsp>
                </a:graphicData>
              </a:graphic>
              <wp14:sizeRelH relativeFrom="lef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A653551" id="_x0000_t202" coordsize="21600,21600" o:spt="202" path="m,l,21600r21600,l21600,xe">
              <v:stroke joinstyle="miter"/>
              <v:path gradientshapeok="t" o:connecttype="rect"/>
            </v:shapetype>
            <v:shape id="Text Box 10" o:spid="_x0000_s1036" type="#_x0000_t202" style="position:absolute;margin-left:51.95pt;margin-top:746.3pt;width:53.85pt;height:11.25pt;z-index:251668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" o:allowincell="f" fillcolor="#17365d [2415]" stroked="f">
              <v:textbox inset=",0,,0">
                <w:txbxContent>
                  <w:p w14:paraId="6193AD92" w14:textId="77777777" w:rsidR="002B7C25" w:rsidRDefault="002B7C25" w:rsidP="008E3E93">
                    <w:pPr>
                      <w:jc w:val="center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C626DF" w:rsidRPr="00C626DF">
                      <w:rPr>
                        <w:noProof/>
                        <w:color w:val="FFFFFF" w:themeColor="background1"/>
                      </w:rPr>
                      <w:t>2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  <w:p w14:paraId="58F499D9" w14:textId="77777777" w:rsidR="002B7C25" w:rsidRDefault="002B7C25" w:rsidP="006C1391">
                    <w:pPr>
                      <w:jc w:val="center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C626DF" w:rsidRPr="00C626DF">
                      <w:rPr>
                        <w:noProof/>
                        <w:color w:val="FFFFFF" w:themeColor="background1"/>
                      </w:rPr>
                      <w:t>2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  <w:p w14:paraId="78C15356" w14:textId="27D2CE95" w:rsidR="002B7C25" w:rsidRPr="00B26B14" w:rsidRDefault="002B7C25" w:rsidP="001F202C">
    <w:pPr>
      <w:tabs>
        <w:tab w:val="left" w:pos="4545"/>
      </w:tabs>
      <w:spacing w:line="259" w:lineRule="auto"/>
      <w:rPr>
        <w:color w:val="000000"/>
        <w:sz w:val="19"/>
      </w:rPr>
    </w:pPr>
    <w:r>
      <w:rPr>
        <w:color w:val="000000"/>
        <w:sz w:val="19"/>
      </w:rPr>
      <w:tab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0234557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07A7F8D" w14:textId="77777777" w:rsidR="002B7C25" w:rsidRDefault="002B7C25" w:rsidP="00994FA5">
        <w:pPr>
          <w:pStyle w:val="Footer"/>
        </w:pPr>
        <w:r w:rsidRPr="00B71355">
          <w:rPr>
            <w:i/>
            <w:noProof/>
            <w:color w:val="000000"/>
            <w:sz w:val="16"/>
            <w:szCs w:val="22"/>
          </w:rPr>
          <mc:AlternateContent>
            <mc:Choice Requires="wps">
              <w:drawing>
                <wp:anchor distT="0" distB="0" distL="114300" distR="114300" simplePos="0" relativeHeight="251666432" behindDoc="0" locked="0" layoutInCell="0" allowOverlap="1" wp14:anchorId="11709C31" wp14:editId="2824B900">
                  <wp:simplePos x="0" y="0"/>
                  <wp:positionH relativeFrom="page">
                    <wp:posOffset>685800</wp:posOffset>
                  </wp:positionH>
                  <wp:positionV relativeFrom="topMargin">
                    <wp:posOffset>9334500</wp:posOffset>
                  </wp:positionV>
                  <wp:extent cx="914400" cy="170815"/>
                  <wp:effectExtent l="0" t="0" r="0" b="6350"/>
                  <wp:wrapNone/>
                  <wp:docPr id="219" name="Text Box 21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914400" cy="170815"/>
                          </a:xfrm>
                          <a:prstGeom prst="rect">
                            <a:avLst/>
                          </a:prstGeom>
                          <a:solidFill>
                            <a:schemeClr val="tx2">
                              <a:lumMod val="75000"/>
                            </a:scheme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A8E0C35" w14:textId="77777777" w:rsidR="002B7C25" w:rsidRDefault="002B7C25" w:rsidP="006C1391">
                              <w:pPr>
                                <w:jc w:val="center"/>
                                <w:rPr>
                                  <w:color w:val="FFFFFF" w:themeColor="background1"/>
                                </w:rPr>
                              </w:pPr>
                              <w:r>
                                <w:fldChar w:fldCharType="begin"/>
                              </w:r>
                              <w:r>
                                <w:instrText xml:space="preserve"> PAGE   \* MERGEFORMAT </w:instrText>
                              </w:r>
                              <w:r>
                                <w:fldChar w:fldCharType="separate"/>
                              </w:r>
                              <w:r w:rsidR="00F83EFA" w:rsidRPr="00F83EFA">
                                <w:rPr>
                                  <w:noProof/>
                                  <w:color w:val="FFFFFF" w:themeColor="background1"/>
                                </w:rPr>
                                <w:t>5</w:t>
                              </w:r>
                              <w:r>
                                <w:rPr>
                                  <w:noProof/>
                                  <w:color w:val="FFFFFF" w:themeColor="background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ctr" anchorCtr="0" upright="1">
                          <a:spAutoFit/>
                        </wps:bodyPr>
                      </wps:wsp>
                    </a:graphicData>
                  </a:graphic>
                  <wp14:sizeRelH relativeFrom="leftMargin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11709C31" id="_x0000_t202" coordsize="21600,21600" o:spt="202" path="m,l,21600r21600,l21600,xe">
                  <v:stroke joinstyle="miter"/>
                  <v:path gradientshapeok="t" o:connecttype="rect"/>
                </v:shapetype>
                <v:shape id="Text Box 219" o:spid="_x0000_s1037" type="#_x0000_t202" style="position:absolute;margin-left:54pt;margin-top:735pt;width:1in;height:13.45pt;z-index:251666432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" o:allowincell="f" fillcolor="#17365d [2415]" stroked="f">
                  <v:textbox style="mso-fit-shape-to-text:t" inset=",0,,0">
                    <w:txbxContent>
                      <w:p w14:paraId="2A8E0C35" w14:textId="77777777" w:rsidR="002B7C25" w:rsidRDefault="002B7C25" w:rsidP="006C1391">
                        <w:pPr>
                          <w:jc w:val="center"/>
                          <w:rPr>
                            <w:color w:val="FFFFFF" w:themeColor="background1"/>
                          </w:rPr>
                        </w:pPr>
                        <w:r>
                          <w:fldChar w:fldCharType="begin"/>
                        </w:r>
                        <w:r>
                          <w:instrText xml:space="preserve"> PAGE   \* MERGEFORMAT </w:instrText>
                        </w:r>
                        <w:r>
                          <w:fldChar w:fldCharType="separate"/>
                        </w:r>
                        <w:r w:rsidR="00F83EFA" w:rsidRPr="00F83EFA">
                          <w:rPr>
                            <w:noProof/>
                            <w:color w:val="FFFFFF" w:themeColor="background1"/>
                          </w:rPr>
                          <w:t>5</w:t>
                        </w:r>
                        <w:r>
                          <w:rPr>
                            <w:noProof/>
                            <w:color w:val="FFFFFF" w:themeColor="background1"/>
                          </w:rPr>
                          <w:fldChar w:fldCharType="end"/>
                        </w:r>
                      </w:p>
                    </w:txbxContent>
                  </v:textbox>
                  <w10:wrap anchorx="page" anchory="margin"/>
                </v:shape>
              </w:pict>
            </mc:Fallback>
          </mc:AlternateContent>
        </w:r>
      </w:p>
    </w:sdtContent>
  </w:sdt>
  <w:p w14:paraId="367C1E5D" w14:textId="77777777" w:rsidR="002B7C25" w:rsidRPr="004526C6" w:rsidRDefault="002B7C25" w:rsidP="00DC3C9B">
    <w:pPr>
      <w:pStyle w:val="Footer"/>
      <w:tabs>
        <w:tab w:val="clear" w:pos="4153"/>
        <w:tab w:val="clear" w:pos="8306"/>
        <w:tab w:val="left" w:pos="939"/>
      </w:tabs>
    </w:pPr>
    <w:r>
      <w:tab/>
    </w:r>
  </w:p>
  <w:p w14:paraId="52A59CF7" w14:textId="77777777" w:rsidR="002B7C25" w:rsidRDefault="002B7C25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581D720" w14:textId="77777777" w:rsidR="00400658" w:rsidRDefault="00400658">
      <w:r>
        <w:separator/>
      </w:r>
    </w:p>
  </w:footnote>
  <w:footnote w:type="continuationSeparator" w:id="0">
    <w:p w14:paraId="20BBAF98" w14:textId="77777777" w:rsidR="00400658" w:rsidRDefault="0040065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A739698" w14:textId="7CAA7B32" w:rsidR="002B7C25" w:rsidRPr="00B71355" w:rsidRDefault="002B7C25" w:rsidP="004035A2">
    <w:pPr>
      <w:pStyle w:val="Header"/>
    </w:pPr>
    <w:r w:rsidRPr="00D35999">
      <w:rPr>
        <w:noProof/>
        <w:sz w:val="19"/>
        <w:szCs w:val="19"/>
      </w:rPr>
      <mc:AlternateContent>
        <mc:Choice Requires="wps">
          <w:drawing>
            <wp:anchor distT="45720" distB="45720" distL="114300" distR="114300" simplePos="0" relativeHeight="251664384" behindDoc="0" locked="0" layoutInCell="1" allowOverlap="1" wp14:anchorId="5F0B434B" wp14:editId="23FBC4C0">
              <wp:simplePos x="0" y="0"/>
              <wp:positionH relativeFrom="page">
                <wp:posOffset>5886450</wp:posOffset>
              </wp:positionH>
              <wp:positionV relativeFrom="paragraph">
                <wp:posOffset>-457200</wp:posOffset>
              </wp:positionV>
              <wp:extent cx="1409700" cy="904875"/>
              <wp:effectExtent l="0" t="0" r="0" b="0"/>
              <wp:wrapNone/>
              <wp:docPr id="6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09700" cy="904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FA3CDF9" w14:textId="77777777" w:rsidR="002B7C25" w:rsidRDefault="002B7C25" w:rsidP="004035A2">
                          <w:pPr>
                            <w:jc w:val="center"/>
                          </w:pPr>
                        </w:p>
                        <w:p w14:paraId="3A219B5B" w14:textId="77777777" w:rsidR="002B7C25" w:rsidRDefault="002B7C25" w:rsidP="004035A2">
                          <w:pPr>
                            <w:jc w:val="center"/>
                          </w:pPr>
                        </w:p>
                        <w:p w14:paraId="3651B9FE" w14:textId="5BBB370D" w:rsidR="002B7C25" w:rsidRPr="00D35999" w:rsidRDefault="002B7C25" w:rsidP="004035A2">
                          <w:pPr>
                            <w:jc w:val="center"/>
                          </w:pPr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383BD81F" wp14:editId="354A9109">
                                <wp:extent cx="1000157" cy="432000"/>
                                <wp:effectExtent l="0" t="0" r="0" b="6350"/>
                                <wp:docPr id="17" name="Picture 17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7" name="new.PNG"/>
                                        <pic:cNvPicPr/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000157" cy="43200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F0B434B" id="_x0000_t202" coordsize="21600,21600" o:spt="202" path="m,l,21600r21600,l21600,xe">
              <v:stroke joinstyle="miter"/>
              <v:path gradientshapeok="t" o:connecttype="rect"/>
            </v:shapetype>
            <v:shape id="_x0000_s1033" type="#_x0000_t202" style="position:absolute;margin-left:463.5pt;margin-top:-36pt;width:111pt;height:71.25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" filled="f" stroked="f">
              <v:textbox>
                <w:txbxContent>
                  <w:p w14:paraId="2FA3CDF9" w14:textId="77777777" w:rsidR="002B7C25" w:rsidRDefault="002B7C25" w:rsidP="004035A2">
                    <w:pPr>
                      <w:jc w:val="center"/>
                    </w:pPr>
                  </w:p>
                  <w:p w14:paraId="3A219B5B" w14:textId="77777777" w:rsidR="002B7C25" w:rsidRDefault="002B7C25" w:rsidP="004035A2">
                    <w:pPr>
                      <w:jc w:val="center"/>
                    </w:pPr>
                  </w:p>
                  <w:p w14:paraId="3651B9FE" w14:textId="5BBB370D" w:rsidR="002B7C25" w:rsidRPr="00D35999" w:rsidRDefault="002B7C25" w:rsidP="004035A2">
                    <w:pPr>
                      <w:jc w:val="center"/>
                    </w:pPr>
                    <w:r>
                      <w:rPr>
                        <w:noProof/>
                      </w:rPr>
                      <w:drawing>
                        <wp:inline distT="0" distB="0" distL="0" distR="0" wp14:anchorId="383BD81F" wp14:editId="354A9109">
                          <wp:extent cx="1000157" cy="432000"/>
                          <wp:effectExtent l="0" t="0" r="0" b="6350"/>
                          <wp:docPr id="17" name="Picture 17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7" name="new.PNG"/>
                                  <pic:cNvPicPr/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000157" cy="43200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  <w10:wrap anchorx="page"/>
            </v:shape>
          </w:pict>
        </mc:Fallback>
      </mc:AlternateContent>
    </w:r>
    <w:r w:rsidRPr="00B71355">
      <w:rPr>
        <w:i/>
        <w:noProof/>
        <w:color w:val="000000"/>
        <w:sz w:val="16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68FB650" wp14:editId="33452606">
              <wp:simplePos x="0" y="0"/>
              <wp:positionH relativeFrom="margin">
                <wp:align>left</wp:align>
              </wp:positionH>
              <wp:positionV relativeFrom="topMargin">
                <wp:posOffset>302150</wp:posOffset>
              </wp:positionV>
              <wp:extent cx="5677232" cy="225425"/>
              <wp:effectExtent l="0" t="0" r="0" b="317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677232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990E473" w14:textId="6CDD2F8E" w:rsidR="002B7C25" w:rsidRPr="00541E8D" w:rsidRDefault="00400658" w:rsidP="00DC415B">
                          <w:pPr>
                            <w:rPr>
                              <w:b/>
                              <w:bCs/>
                              <w:sz w:val="18"/>
                              <w:szCs w:val="18"/>
                            </w:rPr>
                          </w:pPr>
                          <w:sdt>
                            <w:sdtPr>
                              <w:rPr>
                                <w:i/>
                                <w:iCs/>
                              </w:rPr>
                              <w:alias w:val="Title"/>
                              <w:id w:val="120039516"/>
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<w:text/>
                            </w:sdtPr>
                            <w:sdtEndPr/>
                            <w:sdtContent>
                              <w:r w:rsidR="002B7C25" w:rsidRPr="00541E8D">
                                <w:rPr>
                                  <w:i/>
                                  <w:iCs/>
                                </w:rPr>
                                <w:t>Journal of Cyber Security and Risk Auditing Vol.2025, No.3</w:t>
                              </w:r>
                            </w:sdtContent>
                          </w:sdt>
                          <w:r w:rsidR="002B7C25" w:rsidRPr="00541E8D">
                            <w:rPr>
                              <w:i/>
                              <w:iCs/>
                            </w:rPr>
                            <w:t xml:space="preserve">               </w:t>
                          </w:r>
                          <w:r w:rsidR="002B7C25">
                            <w:rPr>
                              <w:i/>
                              <w:iCs/>
                            </w:rPr>
                            <w:t xml:space="preserve">                         </w:t>
                          </w:r>
                          <w:r w:rsidR="002B7C25" w:rsidRPr="00541E8D">
                            <w:rPr>
                              <w:i/>
                              <w:iCs/>
                            </w:rPr>
                            <w:t xml:space="preserve"> </w:t>
                          </w:r>
                          <w:r w:rsidR="002B7C25" w:rsidRPr="00541E8D">
                            <w:rPr>
                              <w:b/>
                              <w:bCs/>
                              <w:sz w:val="18"/>
                              <w:szCs w:val="18"/>
                            </w:rPr>
                            <w:t>ISSN: 3079-5354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68FB650" id="Text Box 218" o:spid="_x0000_s1034" type="#_x0000_t202" style="position:absolute;margin-left:0;margin-top:23.8pt;width:447.05pt;height:17.7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op-margin-area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" o:allowincell="f" filled="f" stroked="f">
              <v:textbox inset=",0,,0">
                <w:txbxContent>
                  <w:p w14:paraId="3990E473" w14:textId="6CDD2F8E" w:rsidR="002B7C25" w:rsidRPr="00541E8D" w:rsidRDefault="00400658" w:rsidP="00DC415B">
                    <w:pPr>
                      <w:rPr>
                        <w:b/>
                        <w:bCs/>
                        <w:sz w:val="18"/>
                        <w:szCs w:val="18"/>
                      </w:rPr>
                    </w:pPr>
                    <w:sdt>
                      <w:sdtPr>
                        <w:rPr>
                          <w:i/>
                          <w:iCs/>
                        </w:rPr>
                        <w:alias w:val="Title"/>
                        <w:id w:val="120039516"/>
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<w:text/>
                      </w:sdtPr>
                      <w:sdtEndPr/>
                      <w:sdtContent>
                        <w:r w:rsidR="002B7C25" w:rsidRPr="00541E8D">
                          <w:rPr>
                            <w:i/>
                            <w:iCs/>
                          </w:rPr>
                          <w:t>Journal of Cyber Security and Risk Auditing Vol.2025, No.3</w:t>
                        </w:r>
                      </w:sdtContent>
                    </w:sdt>
                    <w:r w:rsidR="002B7C25" w:rsidRPr="00541E8D">
                      <w:rPr>
                        <w:i/>
                        <w:iCs/>
                      </w:rPr>
                      <w:t xml:space="preserve">               </w:t>
                    </w:r>
                    <w:r w:rsidR="002B7C25">
                      <w:rPr>
                        <w:i/>
                        <w:iCs/>
                      </w:rPr>
                      <w:t xml:space="preserve">                         </w:t>
                    </w:r>
                    <w:r w:rsidR="002B7C25" w:rsidRPr="00541E8D">
                      <w:rPr>
                        <w:i/>
                        <w:iCs/>
                      </w:rPr>
                      <w:t xml:space="preserve"> </w:t>
                    </w:r>
                    <w:r w:rsidR="002B7C25" w:rsidRPr="00541E8D">
                      <w:rPr>
                        <w:b/>
                        <w:bCs/>
                        <w:sz w:val="18"/>
                        <w:szCs w:val="18"/>
                      </w:rPr>
                      <w:t>ISSN: 3079-5354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t xml:space="preserve">                                                                                              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D3DE79"/>
    <w:multiLevelType w:val="singleLevel"/>
    <w:tmpl w:val="07D3DE79"/>
    <w:lvl w:ilvl="0">
      <w:start w:val="1"/>
      <w:numFmt w:val="decimal"/>
      <w:lvlText w:val="[%1]"/>
      <w:lvlJc w:val="left"/>
      <w:pPr>
        <w:tabs>
          <w:tab w:val="left" w:pos="420"/>
        </w:tabs>
        <w:ind w:left="425" w:hanging="425"/>
      </w:pPr>
      <w:rPr>
        <w:rFonts w:hint="default"/>
      </w:rPr>
    </w:lvl>
  </w:abstractNum>
  <w:abstractNum w:abstractNumId="1" w15:restartNumberingAfterBreak="0">
    <w:nsid w:val="08A25E76"/>
    <w:multiLevelType w:val="hybridMultilevel"/>
    <w:tmpl w:val="557AA79C"/>
    <w:lvl w:ilvl="0" w:tplc="FFFFFFFF">
      <w:start w:val="1"/>
      <w:numFmt w:val="decimal"/>
      <w:lvlText w:val="%1."/>
      <w:lvlJc w:val="left"/>
      <w:pPr>
        <w:ind w:left="420" w:hanging="420"/>
      </w:p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9F39DC"/>
    <w:multiLevelType w:val="hybridMultilevel"/>
    <w:tmpl w:val="DA30E47A"/>
    <w:lvl w:ilvl="0" w:tplc="DC02D9F0">
      <w:numFmt w:val="bullet"/>
      <w:lvlText w:val=""/>
      <w:lvlJc w:val="left"/>
      <w:pPr>
        <w:ind w:left="390" w:hanging="360"/>
      </w:pPr>
      <w:rPr>
        <w:rFonts w:ascii="Symbol" w:eastAsia="Symbol" w:hAnsi="Symbol" w:cs="Symbol" w:hint="default"/>
        <w:b w:val="0"/>
        <w:bCs w:val="0"/>
        <w:i w:val="0"/>
        <w:iCs w:val="0"/>
        <w:color w:val="D3D3D3"/>
        <w:spacing w:val="0"/>
        <w:w w:val="100"/>
        <w:sz w:val="24"/>
        <w:szCs w:val="24"/>
        <w:lang w:val="en-US" w:eastAsia="en-US" w:bidi="ar-SA"/>
      </w:rPr>
    </w:lvl>
    <w:lvl w:ilvl="1" w:tplc="5E5A30BC">
      <w:numFmt w:val="bullet"/>
      <w:lvlText w:val="•"/>
      <w:lvlJc w:val="left"/>
      <w:pPr>
        <w:ind w:left="1194" w:hanging="360"/>
      </w:pPr>
      <w:rPr>
        <w:rFonts w:hint="default"/>
        <w:lang w:val="en-US" w:eastAsia="en-US" w:bidi="ar-SA"/>
      </w:rPr>
    </w:lvl>
    <w:lvl w:ilvl="2" w:tplc="1F94F934">
      <w:numFmt w:val="bullet"/>
      <w:lvlText w:val="•"/>
      <w:lvlJc w:val="left"/>
      <w:pPr>
        <w:ind w:left="1988" w:hanging="360"/>
      </w:pPr>
      <w:rPr>
        <w:rFonts w:hint="default"/>
        <w:lang w:val="en-US" w:eastAsia="en-US" w:bidi="ar-SA"/>
      </w:rPr>
    </w:lvl>
    <w:lvl w:ilvl="3" w:tplc="D806D8C6">
      <w:numFmt w:val="bullet"/>
      <w:lvlText w:val="•"/>
      <w:lvlJc w:val="left"/>
      <w:pPr>
        <w:ind w:left="2782" w:hanging="360"/>
      </w:pPr>
      <w:rPr>
        <w:rFonts w:hint="default"/>
        <w:lang w:val="en-US" w:eastAsia="en-US" w:bidi="ar-SA"/>
      </w:rPr>
    </w:lvl>
    <w:lvl w:ilvl="4" w:tplc="D9344556">
      <w:numFmt w:val="bullet"/>
      <w:lvlText w:val="•"/>
      <w:lvlJc w:val="left"/>
      <w:pPr>
        <w:ind w:left="3576" w:hanging="360"/>
      </w:pPr>
      <w:rPr>
        <w:rFonts w:hint="default"/>
        <w:lang w:val="en-US" w:eastAsia="en-US" w:bidi="ar-SA"/>
      </w:rPr>
    </w:lvl>
    <w:lvl w:ilvl="5" w:tplc="45B46F78">
      <w:numFmt w:val="bullet"/>
      <w:lvlText w:val="•"/>
      <w:lvlJc w:val="left"/>
      <w:pPr>
        <w:ind w:left="4370" w:hanging="360"/>
      </w:pPr>
      <w:rPr>
        <w:rFonts w:hint="default"/>
        <w:lang w:val="en-US" w:eastAsia="en-US" w:bidi="ar-SA"/>
      </w:rPr>
    </w:lvl>
    <w:lvl w:ilvl="6" w:tplc="DAA68D04">
      <w:numFmt w:val="bullet"/>
      <w:lvlText w:val="•"/>
      <w:lvlJc w:val="left"/>
      <w:pPr>
        <w:ind w:left="5164" w:hanging="360"/>
      </w:pPr>
      <w:rPr>
        <w:rFonts w:hint="default"/>
        <w:lang w:val="en-US" w:eastAsia="en-US" w:bidi="ar-SA"/>
      </w:rPr>
    </w:lvl>
    <w:lvl w:ilvl="7" w:tplc="75688DF4">
      <w:numFmt w:val="bullet"/>
      <w:lvlText w:val="•"/>
      <w:lvlJc w:val="left"/>
      <w:pPr>
        <w:ind w:left="5958" w:hanging="360"/>
      </w:pPr>
      <w:rPr>
        <w:rFonts w:hint="default"/>
        <w:lang w:val="en-US" w:eastAsia="en-US" w:bidi="ar-SA"/>
      </w:rPr>
    </w:lvl>
    <w:lvl w:ilvl="8" w:tplc="67CA1326">
      <w:numFmt w:val="bullet"/>
      <w:lvlText w:val="•"/>
      <w:lvlJc w:val="left"/>
      <w:pPr>
        <w:ind w:left="6752" w:hanging="360"/>
      </w:pPr>
      <w:rPr>
        <w:rFonts w:hint="default"/>
        <w:lang w:val="en-US" w:eastAsia="en-US" w:bidi="ar-SA"/>
      </w:rPr>
    </w:lvl>
  </w:abstractNum>
  <w:abstractNum w:abstractNumId="3" w15:restartNumberingAfterBreak="0">
    <w:nsid w:val="0FD332B2"/>
    <w:multiLevelType w:val="hybridMultilevel"/>
    <w:tmpl w:val="3E14E364"/>
    <w:lvl w:ilvl="0" w:tplc="2ED29B18">
      <w:numFmt w:val="bullet"/>
      <w:lvlText w:val=""/>
      <w:lvlJc w:val="left"/>
      <w:pPr>
        <w:ind w:left="111" w:hanging="112"/>
      </w:pPr>
      <w:rPr>
        <w:rFonts w:ascii="Symbol" w:eastAsia="Symbol" w:hAnsi="Symbol" w:cs="Symbol" w:hint="default"/>
        <w:b w:val="0"/>
        <w:bCs w:val="0"/>
        <w:i w:val="0"/>
        <w:iCs w:val="0"/>
        <w:color w:val="D3D3D3"/>
        <w:spacing w:val="0"/>
        <w:w w:val="100"/>
        <w:sz w:val="22"/>
        <w:szCs w:val="22"/>
        <w:lang w:val="en-US" w:eastAsia="en-US" w:bidi="ar-SA"/>
      </w:rPr>
    </w:lvl>
    <w:lvl w:ilvl="1" w:tplc="7CD45828">
      <w:numFmt w:val="bullet"/>
      <w:lvlText w:val="•"/>
      <w:lvlJc w:val="left"/>
      <w:pPr>
        <w:ind w:left="584" w:hanging="112"/>
      </w:pPr>
      <w:rPr>
        <w:rFonts w:hint="default"/>
        <w:lang w:val="en-US" w:eastAsia="en-US" w:bidi="ar-SA"/>
      </w:rPr>
    </w:lvl>
    <w:lvl w:ilvl="2" w:tplc="59929A5C">
      <w:numFmt w:val="bullet"/>
      <w:lvlText w:val="•"/>
      <w:lvlJc w:val="left"/>
      <w:pPr>
        <w:ind w:left="1049" w:hanging="112"/>
      </w:pPr>
      <w:rPr>
        <w:rFonts w:hint="default"/>
        <w:lang w:val="en-US" w:eastAsia="en-US" w:bidi="ar-SA"/>
      </w:rPr>
    </w:lvl>
    <w:lvl w:ilvl="3" w:tplc="4002DE5C">
      <w:numFmt w:val="bullet"/>
      <w:lvlText w:val="•"/>
      <w:lvlJc w:val="left"/>
      <w:pPr>
        <w:ind w:left="1513" w:hanging="112"/>
      </w:pPr>
      <w:rPr>
        <w:rFonts w:hint="default"/>
        <w:lang w:val="en-US" w:eastAsia="en-US" w:bidi="ar-SA"/>
      </w:rPr>
    </w:lvl>
    <w:lvl w:ilvl="4" w:tplc="2D462B56">
      <w:numFmt w:val="bullet"/>
      <w:lvlText w:val="•"/>
      <w:lvlJc w:val="left"/>
      <w:pPr>
        <w:ind w:left="1978" w:hanging="112"/>
      </w:pPr>
      <w:rPr>
        <w:rFonts w:hint="default"/>
        <w:lang w:val="en-US" w:eastAsia="en-US" w:bidi="ar-SA"/>
      </w:rPr>
    </w:lvl>
    <w:lvl w:ilvl="5" w:tplc="FD66D824">
      <w:numFmt w:val="bullet"/>
      <w:lvlText w:val="•"/>
      <w:lvlJc w:val="left"/>
      <w:pPr>
        <w:ind w:left="2442" w:hanging="112"/>
      </w:pPr>
      <w:rPr>
        <w:rFonts w:hint="default"/>
        <w:lang w:val="en-US" w:eastAsia="en-US" w:bidi="ar-SA"/>
      </w:rPr>
    </w:lvl>
    <w:lvl w:ilvl="6" w:tplc="91749A10">
      <w:numFmt w:val="bullet"/>
      <w:lvlText w:val="•"/>
      <w:lvlJc w:val="left"/>
      <w:pPr>
        <w:ind w:left="2907" w:hanging="112"/>
      </w:pPr>
      <w:rPr>
        <w:rFonts w:hint="default"/>
        <w:lang w:val="en-US" w:eastAsia="en-US" w:bidi="ar-SA"/>
      </w:rPr>
    </w:lvl>
    <w:lvl w:ilvl="7" w:tplc="C30E75AE">
      <w:numFmt w:val="bullet"/>
      <w:lvlText w:val="•"/>
      <w:lvlJc w:val="left"/>
      <w:pPr>
        <w:ind w:left="3371" w:hanging="112"/>
      </w:pPr>
      <w:rPr>
        <w:rFonts w:hint="default"/>
        <w:lang w:val="en-US" w:eastAsia="en-US" w:bidi="ar-SA"/>
      </w:rPr>
    </w:lvl>
    <w:lvl w:ilvl="8" w:tplc="1574597A">
      <w:numFmt w:val="bullet"/>
      <w:lvlText w:val="•"/>
      <w:lvlJc w:val="left"/>
      <w:pPr>
        <w:ind w:left="3836" w:hanging="112"/>
      </w:pPr>
      <w:rPr>
        <w:rFonts w:hint="default"/>
        <w:lang w:val="en-US" w:eastAsia="en-US" w:bidi="ar-SA"/>
      </w:rPr>
    </w:lvl>
  </w:abstractNum>
  <w:abstractNum w:abstractNumId="4" w15:restartNumberingAfterBreak="0">
    <w:nsid w:val="18896C90"/>
    <w:multiLevelType w:val="hybridMultilevel"/>
    <w:tmpl w:val="30F4528C"/>
    <w:lvl w:ilvl="0" w:tplc="153CE494">
      <w:numFmt w:val="bullet"/>
      <w:lvlText w:val=""/>
      <w:lvlJc w:val="left"/>
      <w:pPr>
        <w:ind w:left="2160" w:hanging="360"/>
      </w:pPr>
      <w:rPr>
        <w:rFonts w:ascii="Symbol" w:eastAsia="Symbol" w:hAnsi="Symbol" w:cs="Symbol" w:hint="default"/>
        <w:spacing w:val="0"/>
        <w:w w:val="99"/>
        <w:lang w:val="en-US" w:eastAsia="en-US" w:bidi="ar-SA"/>
      </w:rPr>
    </w:lvl>
    <w:lvl w:ilvl="1" w:tplc="A06A8098">
      <w:numFmt w:val="bullet"/>
      <w:lvlText w:val="o"/>
      <w:lvlJc w:val="left"/>
      <w:pPr>
        <w:ind w:left="2880" w:hanging="360"/>
      </w:pPr>
      <w:rPr>
        <w:rFonts w:ascii="Courier New" w:eastAsia="Courier New" w:hAnsi="Courier New" w:cs="Courier New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2" w:tplc="D1A4FB58">
      <w:numFmt w:val="bullet"/>
      <w:lvlText w:val=""/>
      <w:lvlJc w:val="left"/>
      <w:pPr>
        <w:ind w:left="3600" w:hanging="3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3" w:tplc="0A1E7A0E">
      <w:numFmt w:val="bullet"/>
      <w:lvlText w:val="•"/>
      <w:lvlJc w:val="left"/>
      <w:pPr>
        <w:ind w:left="4500" w:hanging="360"/>
      </w:pPr>
      <w:rPr>
        <w:rFonts w:hint="default"/>
        <w:lang w:val="en-US" w:eastAsia="en-US" w:bidi="ar-SA"/>
      </w:rPr>
    </w:lvl>
    <w:lvl w:ilvl="4" w:tplc="E16C9F22">
      <w:numFmt w:val="bullet"/>
      <w:lvlText w:val="•"/>
      <w:lvlJc w:val="left"/>
      <w:pPr>
        <w:ind w:left="5400" w:hanging="360"/>
      </w:pPr>
      <w:rPr>
        <w:rFonts w:hint="default"/>
        <w:lang w:val="en-US" w:eastAsia="en-US" w:bidi="ar-SA"/>
      </w:rPr>
    </w:lvl>
    <w:lvl w:ilvl="5" w:tplc="74F2F08A">
      <w:numFmt w:val="bullet"/>
      <w:lvlText w:val="•"/>
      <w:lvlJc w:val="left"/>
      <w:pPr>
        <w:ind w:left="6300" w:hanging="360"/>
      </w:pPr>
      <w:rPr>
        <w:rFonts w:hint="default"/>
        <w:lang w:val="en-US" w:eastAsia="en-US" w:bidi="ar-SA"/>
      </w:rPr>
    </w:lvl>
    <w:lvl w:ilvl="6" w:tplc="83EEDA42">
      <w:numFmt w:val="bullet"/>
      <w:lvlText w:val="•"/>
      <w:lvlJc w:val="left"/>
      <w:pPr>
        <w:ind w:left="7200" w:hanging="360"/>
      </w:pPr>
      <w:rPr>
        <w:rFonts w:hint="default"/>
        <w:lang w:val="en-US" w:eastAsia="en-US" w:bidi="ar-SA"/>
      </w:rPr>
    </w:lvl>
    <w:lvl w:ilvl="7" w:tplc="D910DF92">
      <w:numFmt w:val="bullet"/>
      <w:lvlText w:val="•"/>
      <w:lvlJc w:val="left"/>
      <w:pPr>
        <w:ind w:left="8100" w:hanging="360"/>
      </w:pPr>
      <w:rPr>
        <w:rFonts w:hint="default"/>
        <w:lang w:val="en-US" w:eastAsia="en-US" w:bidi="ar-SA"/>
      </w:rPr>
    </w:lvl>
    <w:lvl w:ilvl="8" w:tplc="6212CF26">
      <w:numFmt w:val="bullet"/>
      <w:lvlText w:val="•"/>
      <w:lvlJc w:val="left"/>
      <w:pPr>
        <w:ind w:left="9000" w:hanging="360"/>
      </w:pPr>
      <w:rPr>
        <w:rFonts w:hint="default"/>
        <w:lang w:val="en-US" w:eastAsia="en-US" w:bidi="ar-SA"/>
      </w:rPr>
    </w:lvl>
  </w:abstractNum>
  <w:abstractNum w:abstractNumId="5" w15:restartNumberingAfterBreak="0">
    <w:nsid w:val="1CAA6402"/>
    <w:multiLevelType w:val="hybridMultilevel"/>
    <w:tmpl w:val="F9F4875A"/>
    <w:lvl w:ilvl="0" w:tplc="19CAAC2E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DB76EA1C">
      <w:numFmt w:val="decimal"/>
      <w:lvlText w:val=""/>
      <w:lvlJc w:val="left"/>
    </w:lvl>
    <w:lvl w:ilvl="2" w:tplc="FAD2057E">
      <w:numFmt w:val="decimal"/>
      <w:lvlText w:val=""/>
      <w:lvlJc w:val="left"/>
    </w:lvl>
    <w:lvl w:ilvl="3" w:tplc="FC529D24">
      <w:numFmt w:val="decimal"/>
      <w:lvlText w:val=""/>
      <w:lvlJc w:val="left"/>
    </w:lvl>
    <w:lvl w:ilvl="4" w:tplc="0B366424">
      <w:numFmt w:val="decimal"/>
      <w:lvlText w:val=""/>
      <w:lvlJc w:val="left"/>
    </w:lvl>
    <w:lvl w:ilvl="5" w:tplc="34F861A6">
      <w:numFmt w:val="decimal"/>
      <w:lvlText w:val=""/>
      <w:lvlJc w:val="left"/>
    </w:lvl>
    <w:lvl w:ilvl="6" w:tplc="840C4E04">
      <w:numFmt w:val="decimal"/>
      <w:lvlText w:val=""/>
      <w:lvlJc w:val="left"/>
    </w:lvl>
    <w:lvl w:ilvl="7" w:tplc="40209AC2">
      <w:numFmt w:val="decimal"/>
      <w:lvlText w:val=""/>
      <w:lvlJc w:val="left"/>
    </w:lvl>
    <w:lvl w:ilvl="8" w:tplc="874A83AC">
      <w:numFmt w:val="decimal"/>
      <w:lvlText w:val=""/>
      <w:lvlJc w:val="left"/>
    </w:lvl>
  </w:abstractNum>
  <w:abstractNum w:abstractNumId="6" w15:restartNumberingAfterBreak="0">
    <w:nsid w:val="23C14D1D"/>
    <w:multiLevelType w:val="hybridMultilevel"/>
    <w:tmpl w:val="6A9EC72A"/>
    <w:lvl w:ilvl="0" w:tplc="59E0475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FE6B23"/>
    <w:multiLevelType w:val="hybridMultilevel"/>
    <w:tmpl w:val="E536C720"/>
    <w:lvl w:ilvl="0" w:tplc="65282B92">
      <w:start w:val="2"/>
      <w:numFmt w:val="decimal"/>
      <w:lvlText w:val="%1"/>
      <w:lvlJc w:val="left"/>
      <w:pPr>
        <w:ind w:left="720" w:hanging="360"/>
      </w:pPr>
      <w:rPr>
        <w:rFonts w:eastAsiaTheme="majorEastAsia" w:hint="default"/>
        <w:b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A00907"/>
    <w:multiLevelType w:val="hybridMultilevel"/>
    <w:tmpl w:val="FE6AC1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D9E3DE5"/>
    <w:multiLevelType w:val="hybridMultilevel"/>
    <w:tmpl w:val="76F656B2"/>
    <w:lvl w:ilvl="0" w:tplc="5F7A696E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0D6EAB70">
      <w:numFmt w:val="decimal"/>
      <w:lvlText w:val=""/>
      <w:lvlJc w:val="left"/>
    </w:lvl>
    <w:lvl w:ilvl="2" w:tplc="54825FF0">
      <w:numFmt w:val="decimal"/>
      <w:lvlText w:val=""/>
      <w:lvlJc w:val="left"/>
    </w:lvl>
    <w:lvl w:ilvl="3" w:tplc="12B89B72">
      <w:numFmt w:val="decimal"/>
      <w:lvlText w:val=""/>
      <w:lvlJc w:val="left"/>
    </w:lvl>
    <w:lvl w:ilvl="4" w:tplc="07361690">
      <w:numFmt w:val="decimal"/>
      <w:lvlText w:val=""/>
      <w:lvlJc w:val="left"/>
    </w:lvl>
    <w:lvl w:ilvl="5" w:tplc="EAD6BBBA">
      <w:numFmt w:val="decimal"/>
      <w:lvlText w:val=""/>
      <w:lvlJc w:val="left"/>
    </w:lvl>
    <w:lvl w:ilvl="6" w:tplc="566ABB82">
      <w:numFmt w:val="decimal"/>
      <w:lvlText w:val=""/>
      <w:lvlJc w:val="left"/>
    </w:lvl>
    <w:lvl w:ilvl="7" w:tplc="DA2C5CB0">
      <w:numFmt w:val="decimal"/>
      <w:lvlText w:val=""/>
      <w:lvlJc w:val="left"/>
    </w:lvl>
    <w:lvl w:ilvl="8" w:tplc="2932B6C2">
      <w:numFmt w:val="decimal"/>
      <w:lvlText w:val=""/>
      <w:lvlJc w:val="left"/>
    </w:lvl>
  </w:abstractNum>
  <w:abstractNum w:abstractNumId="10" w15:restartNumberingAfterBreak="0">
    <w:nsid w:val="2E1C1772"/>
    <w:multiLevelType w:val="hybridMultilevel"/>
    <w:tmpl w:val="3886F25E"/>
    <w:lvl w:ilvl="0" w:tplc="29DEB7B6">
      <w:start w:val="2"/>
      <w:numFmt w:val="decimal"/>
      <w:lvlText w:val="%1"/>
      <w:lvlJc w:val="left"/>
      <w:pPr>
        <w:ind w:left="720" w:hanging="360"/>
      </w:pPr>
      <w:rPr>
        <w:rFonts w:eastAsiaTheme="majorEastAsia" w:hint="default"/>
        <w:b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EA03C9"/>
    <w:multiLevelType w:val="hybridMultilevel"/>
    <w:tmpl w:val="D9F66D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59A2500"/>
    <w:multiLevelType w:val="hybridMultilevel"/>
    <w:tmpl w:val="881E68EE"/>
    <w:lvl w:ilvl="0" w:tplc="85AA61F8">
      <w:start w:val="1"/>
      <w:numFmt w:val="decimal"/>
      <w:lvlText w:val="%1."/>
      <w:lvlJc w:val="left"/>
      <w:pPr>
        <w:ind w:left="0"/>
      </w:pPr>
      <w:rPr>
        <w:rFonts w:asciiTheme="majorBidi" w:eastAsia="Times New Roman" w:hAnsiTheme="majorBidi" w:cstheme="majorBidi" w:hint="default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01C43E2E">
      <w:start w:val="1"/>
      <w:numFmt w:val="lowerLetter"/>
      <w:lvlText w:val="%2"/>
      <w:lvlJc w:val="left"/>
      <w:pPr>
        <w:ind w:left="0"/>
      </w:pPr>
      <w:rPr>
        <w:rFonts w:asciiTheme="minorBidi" w:eastAsia="Times New Roman" w:hAnsiTheme="minorBidi" w:cstheme="minorBidi" w:hint="default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1A743E1E">
      <w:start w:val="1"/>
      <w:numFmt w:val="lowerRoman"/>
      <w:lvlText w:val="%3"/>
      <w:lvlJc w:val="left"/>
      <w:pPr>
        <w:ind w:left="145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3" w:tplc="64EE692A">
      <w:start w:val="1"/>
      <w:numFmt w:val="decimal"/>
      <w:lvlText w:val="%4"/>
      <w:lvlJc w:val="left"/>
      <w:pPr>
        <w:ind w:left="217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4" w:tplc="E0DC0494">
      <w:start w:val="1"/>
      <w:numFmt w:val="lowerLetter"/>
      <w:lvlText w:val="%5"/>
      <w:lvlJc w:val="left"/>
      <w:pPr>
        <w:ind w:left="28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5" w:tplc="E6AAAB4C">
      <w:start w:val="1"/>
      <w:numFmt w:val="lowerRoman"/>
      <w:lvlText w:val="%6"/>
      <w:lvlJc w:val="left"/>
      <w:pPr>
        <w:ind w:left="361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6" w:tplc="0E507BCA">
      <w:start w:val="1"/>
      <w:numFmt w:val="decimal"/>
      <w:lvlText w:val="%7"/>
      <w:lvlJc w:val="left"/>
      <w:pPr>
        <w:ind w:left="433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7" w:tplc="76AE8CE4">
      <w:start w:val="1"/>
      <w:numFmt w:val="lowerLetter"/>
      <w:lvlText w:val="%8"/>
      <w:lvlJc w:val="left"/>
      <w:pPr>
        <w:ind w:left="505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8" w:tplc="72489BDA">
      <w:start w:val="1"/>
      <w:numFmt w:val="lowerRoman"/>
      <w:lvlText w:val="%9"/>
      <w:lvlJc w:val="left"/>
      <w:pPr>
        <w:ind w:left="577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3" w15:restartNumberingAfterBreak="0">
    <w:nsid w:val="37474ECE"/>
    <w:multiLevelType w:val="hybridMultilevel"/>
    <w:tmpl w:val="97CAC0DE"/>
    <w:lvl w:ilvl="0" w:tplc="85B873F0">
      <w:start w:val="1"/>
      <w:numFmt w:val="decimal"/>
      <w:lvlText w:val="[%1]"/>
      <w:lvlJc w:val="left"/>
      <w:pPr>
        <w:ind w:left="518"/>
      </w:pPr>
      <w:rPr>
        <w:rFonts w:ascii="Times New Roman" w:eastAsia="Calibri" w:hAnsi="Times New Roman" w:cs="Times New Roman" w:hint="default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86607214">
      <w:start w:val="1"/>
      <w:numFmt w:val="lowerLetter"/>
      <w:lvlText w:val="%2"/>
      <w:lvlJc w:val="left"/>
      <w:pPr>
        <w:ind w:left="109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04897EE">
      <w:start w:val="1"/>
      <w:numFmt w:val="lowerRoman"/>
      <w:lvlText w:val="%3"/>
      <w:lvlJc w:val="left"/>
      <w:pPr>
        <w:ind w:left="181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3921538">
      <w:start w:val="1"/>
      <w:numFmt w:val="decimal"/>
      <w:lvlText w:val="%4"/>
      <w:lvlJc w:val="left"/>
      <w:pPr>
        <w:ind w:left="253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F1E9E16">
      <w:start w:val="1"/>
      <w:numFmt w:val="lowerLetter"/>
      <w:lvlText w:val="%5"/>
      <w:lvlJc w:val="left"/>
      <w:pPr>
        <w:ind w:left="325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21069F6">
      <w:start w:val="1"/>
      <w:numFmt w:val="lowerRoman"/>
      <w:lvlText w:val="%6"/>
      <w:lvlJc w:val="left"/>
      <w:pPr>
        <w:ind w:left="397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4C285DA">
      <w:start w:val="1"/>
      <w:numFmt w:val="decimal"/>
      <w:lvlText w:val="%7"/>
      <w:lvlJc w:val="left"/>
      <w:pPr>
        <w:ind w:left="469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A1B054C4">
      <w:start w:val="1"/>
      <w:numFmt w:val="lowerLetter"/>
      <w:lvlText w:val="%8"/>
      <w:lvlJc w:val="left"/>
      <w:pPr>
        <w:ind w:left="541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776F3FA">
      <w:start w:val="1"/>
      <w:numFmt w:val="lowerRoman"/>
      <w:lvlText w:val="%9"/>
      <w:lvlJc w:val="left"/>
      <w:pPr>
        <w:ind w:left="613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4" w15:restartNumberingAfterBreak="0">
    <w:nsid w:val="37660336"/>
    <w:multiLevelType w:val="hybridMultilevel"/>
    <w:tmpl w:val="754EAC84"/>
    <w:lvl w:ilvl="0" w:tplc="C46877EA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8960DA2"/>
    <w:multiLevelType w:val="hybridMultilevel"/>
    <w:tmpl w:val="EA02D6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1A04AAE"/>
    <w:multiLevelType w:val="hybridMultilevel"/>
    <w:tmpl w:val="64268C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33C0BCE"/>
    <w:multiLevelType w:val="multilevel"/>
    <w:tmpl w:val="068C9208"/>
    <w:lvl w:ilvl="0">
      <w:start w:val="2"/>
      <w:numFmt w:val="decimal"/>
      <w:lvlText w:val="%1"/>
      <w:lvlJc w:val="left"/>
      <w:pPr>
        <w:ind w:left="396" w:hanging="39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  <w:i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493C3F76"/>
    <w:multiLevelType w:val="hybridMultilevel"/>
    <w:tmpl w:val="9A9E418C"/>
    <w:lvl w:ilvl="0" w:tplc="2C18EFA4">
      <w:start w:val="1"/>
      <w:numFmt w:val="lowerLetter"/>
      <w:pStyle w:val="tablefootnote"/>
      <w:lvlText w:val="%1."/>
      <w:lvlJc w:val="right"/>
      <w:pPr>
        <w:ind w:left="418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B3B556B"/>
    <w:multiLevelType w:val="hybridMultilevel"/>
    <w:tmpl w:val="473296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D6C79FD"/>
    <w:multiLevelType w:val="hybridMultilevel"/>
    <w:tmpl w:val="455439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0935257"/>
    <w:multiLevelType w:val="hybridMultilevel"/>
    <w:tmpl w:val="44AE1924"/>
    <w:lvl w:ilvl="0" w:tplc="F0D48DF0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B530A324">
      <w:numFmt w:val="decimal"/>
      <w:lvlText w:val=""/>
      <w:lvlJc w:val="left"/>
    </w:lvl>
    <w:lvl w:ilvl="2" w:tplc="210E6C54">
      <w:numFmt w:val="decimal"/>
      <w:lvlText w:val=""/>
      <w:lvlJc w:val="left"/>
    </w:lvl>
    <w:lvl w:ilvl="3" w:tplc="54A6C346">
      <w:numFmt w:val="decimal"/>
      <w:lvlText w:val=""/>
      <w:lvlJc w:val="left"/>
    </w:lvl>
    <w:lvl w:ilvl="4" w:tplc="C870266C">
      <w:numFmt w:val="decimal"/>
      <w:lvlText w:val=""/>
      <w:lvlJc w:val="left"/>
    </w:lvl>
    <w:lvl w:ilvl="5" w:tplc="430C8392">
      <w:numFmt w:val="decimal"/>
      <w:lvlText w:val=""/>
      <w:lvlJc w:val="left"/>
    </w:lvl>
    <w:lvl w:ilvl="6" w:tplc="E2FEA808">
      <w:numFmt w:val="decimal"/>
      <w:lvlText w:val=""/>
      <w:lvlJc w:val="left"/>
    </w:lvl>
    <w:lvl w:ilvl="7" w:tplc="DBD410D0">
      <w:numFmt w:val="decimal"/>
      <w:lvlText w:val=""/>
      <w:lvlJc w:val="left"/>
    </w:lvl>
    <w:lvl w:ilvl="8" w:tplc="5BC4E9CE">
      <w:numFmt w:val="decimal"/>
      <w:lvlText w:val=""/>
      <w:lvlJc w:val="left"/>
    </w:lvl>
  </w:abstractNum>
  <w:abstractNum w:abstractNumId="22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3" w15:restartNumberingAfterBreak="0">
    <w:nsid w:val="547423F4"/>
    <w:multiLevelType w:val="hybridMultilevel"/>
    <w:tmpl w:val="06F06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73D7910"/>
    <w:multiLevelType w:val="multilevel"/>
    <w:tmpl w:val="3B28C378"/>
    <w:lvl w:ilvl="0">
      <w:start w:val="1"/>
      <w:numFmt w:val="decimal"/>
      <w:pStyle w:val="Heading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Heading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pStyle w:val="Heading4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pStyle w:val="Heading5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pStyle w:val="Heading6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pStyle w:val="Heading7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pStyle w:val="Heading8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pStyle w:val="Heading9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5" w15:restartNumberingAfterBreak="0">
    <w:nsid w:val="5ED72AC4"/>
    <w:multiLevelType w:val="multilevel"/>
    <w:tmpl w:val="CE042F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63A62932"/>
    <w:multiLevelType w:val="hybridMultilevel"/>
    <w:tmpl w:val="4EC8C8CE"/>
    <w:lvl w:ilvl="0" w:tplc="FF52AEEA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C48227E4">
      <w:numFmt w:val="decimal"/>
      <w:lvlText w:val=""/>
      <w:lvlJc w:val="left"/>
    </w:lvl>
    <w:lvl w:ilvl="2" w:tplc="9EAA7C5E">
      <w:numFmt w:val="decimal"/>
      <w:lvlText w:val=""/>
      <w:lvlJc w:val="left"/>
    </w:lvl>
    <w:lvl w:ilvl="3" w:tplc="AE2C658C">
      <w:numFmt w:val="decimal"/>
      <w:lvlText w:val=""/>
      <w:lvlJc w:val="left"/>
    </w:lvl>
    <w:lvl w:ilvl="4" w:tplc="027C959C">
      <w:numFmt w:val="decimal"/>
      <w:lvlText w:val=""/>
      <w:lvlJc w:val="left"/>
    </w:lvl>
    <w:lvl w:ilvl="5" w:tplc="11D6B16C">
      <w:numFmt w:val="decimal"/>
      <w:lvlText w:val=""/>
      <w:lvlJc w:val="left"/>
    </w:lvl>
    <w:lvl w:ilvl="6" w:tplc="00A661DA">
      <w:numFmt w:val="decimal"/>
      <w:lvlText w:val=""/>
      <w:lvlJc w:val="left"/>
    </w:lvl>
    <w:lvl w:ilvl="7" w:tplc="5134A9E4">
      <w:numFmt w:val="decimal"/>
      <w:lvlText w:val=""/>
      <w:lvlJc w:val="left"/>
    </w:lvl>
    <w:lvl w:ilvl="8" w:tplc="418617D6">
      <w:numFmt w:val="decimal"/>
      <w:lvlText w:val=""/>
      <w:lvlJc w:val="left"/>
    </w:lvl>
  </w:abstractNum>
  <w:abstractNum w:abstractNumId="27" w15:restartNumberingAfterBreak="0">
    <w:nsid w:val="686D6B20"/>
    <w:multiLevelType w:val="hybridMultilevel"/>
    <w:tmpl w:val="E71CC5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9940E5E"/>
    <w:multiLevelType w:val="hybridMultilevel"/>
    <w:tmpl w:val="B74206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BB01881"/>
    <w:multiLevelType w:val="hybridMultilevel"/>
    <w:tmpl w:val="7604E156"/>
    <w:lvl w:ilvl="0" w:tplc="259412E4">
      <w:numFmt w:val="bullet"/>
      <w:lvlText w:val=""/>
      <w:lvlJc w:val="left"/>
      <w:pPr>
        <w:ind w:left="390" w:hanging="360"/>
      </w:pPr>
      <w:rPr>
        <w:rFonts w:ascii="Symbol" w:eastAsia="Symbol" w:hAnsi="Symbol" w:cs="Symbol" w:hint="default"/>
        <w:b w:val="0"/>
        <w:bCs w:val="0"/>
        <w:i w:val="0"/>
        <w:iCs w:val="0"/>
        <w:color w:val="D3D3D3"/>
        <w:spacing w:val="0"/>
        <w:w w:val="100"/>
        <w:sz w:val="24"/>
        <w:szCs w:val="24"/>
        <w:lang w:val="en-US" w:eastAsia="en-US" w:bidi="ar-SA"/>
      </w:rPr>
    </w:lvl>
    <w:lvl w:ilvl="1" w:tplc="F83A5662">
      <w:numFmt w:val="bullet"/>
      <w:lvlText w:val="•"/>
      <w:lvlJc w:val="left"/>
      <w:pPr>
        <w:ind w:left="1194" w:hanging="360"/>
      </w:pPr>
      <w:rPr>
        <w:rFonts w:hint="default"/>
        <w:lang w:val="en-US" w:eastAsia="en-US" w:bidi="ar-SA"/>
      </w:rPr>
    </w:lvl>
    <w:lvl w:ilvl="2" w:tplc="7A8A661A">
      <w:numFmt w:val="bullet"/>
      <w:lvlText w:val="•"/>
      <w:lvlJc w:val="left"/>
      <w:pPr>
        <w:ind w:left="1988" w:hanging="360"/>
      </w:pPr>
      <w:rPr>
        <w:rFonts w:hint="default"/>
        <w:lang w:val="en-US" w:eastAsia="en-US" w:bidi="ar-SA"/>
      </w:rPr>
    </w:lvl>
    <w:lvl w:ilvl="3" w:tplc="6A9A33B2">
      <w:numFmt w:val="bullet"/>
      <w:lvlText w:val="•"/>
      <w:lvlJc w:val="left"/>
      <w:pPr>
        <w:ind w:left="2782" w:hanging="360"/>
      </w:pPr>
      <w:rPr>
        <w:rFonts w:hint="default"/>
        <w:lang w:val="en-US" w:eastAsia="en-US" w:bidi="ar-SA"/>
      </w:rPr>
    </w:lvl>
    <w:lvl w:ilvl="4" w:tplc="89D8B86A">
      <w:numFmt w:val="bullet"/>
      <w:lvlText w:val="•"/>
      <w:lvlJc w:val="left"/>
      <w:pPr>
        <w:ind w:left="3576" w:hanging="360"/>
      </w:pPr>
      <w:rPr>
        <w:rFonts w:hint="default"/>
        <w:lang w:val="en-US" w:eastAsia="en-US" w:bidi="ar-SA"/>
      </w:rPr>
    </w:lvl>
    <w:lvl w:ilvl="5" w:tplc="2D684E14">
      <w:numFmt w:val="bullet"/>
      <w:lvlText w:val="•"/>
      <w:lvlJc w:val="left"/>
      <w:pPr>
        <w:ind w:left="4370" w:hanging="360"/>
      </w:pPr>
      <w:rPr>
        <w:rFonts w:hint="default"/>
        <w:lang w:val="en-US" w:eastAsia="en-US" w:bidi="ar-SA"/>
      </w:rPr>
    </w:lvl>
    <w:lvl w:ilvl="6" w:tplc="D75A35C2">
      <w:numFmt w:val="bullet"/>
      <w:lvlText w:val="•"/>
      <w:lvlJc w:val="left"/>
      <w:pPr>
        <w:ind w:left="5164" w:hanging="360"/>
      </w:pPr>
      <w:rPr>
        <w:rFonts w:hint="default"/>
        <w:lang w:val="en-US" w:eastAsia="en-US" w:bidi="ar-SA"/>
      </w:rPr>
    </w:lvl>
    <w:lvl w:ilvl="7" w:tplc="D5CEE56E">
      <w:numFmt w:val="bullet"/>
      <w:lvlText w:val="•"/>
      <w:lvlJc w:val="left"/>
      <w:pPr>
        <w:ind w:left="5958" w:hanging="360"/>
      </w:pPr>
      <w:rPr>
        <w:rFonts w:hint="default"/>
        <w:lang w:val="en-US" w:eastAsia="en-US" w:bidi="ar-SA"/>
      </w:rPr>
    </w:lvl>
    <w:lvl w:ilvl="8" w:tplc="3508BA86">
      <w:numFmt w:val="bullet"/>
      <w:lvlText w:val="•"/>
      <w:lvlJc w:val="left"/>
      <w:pPr>
        <w:ind w:left="6752" w:hanging="360"/>
      </w:pPr>
      <w:rPr>
        <w:rFonts w:hint="default"/>
        <w:lang w:val="en-US" w:eastAsia="en-US" w:bidi="ar-SA"/>
      </w:rPr>
    </w:lvl>
  </w:abstractNum>
  <w:abstractNum w:abstractNumId="30" w15:restartNumberingAfterBreak="0">
    <w:nsid w:val="6C402C58"/>
    <w:multiLevelType w:val="hybridMultilevel"/>
    <w:tmpl w:val="9A1CA078"/>
    <w:lvl w:ilvl="0" w:tplc="C8D6570A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32" w15:restartNumberingAfterBreak="0">
    <w:nsid w:val="6EF16BBA"/>
    <w:multiLevelType w:val="multilevel"/>
    <w:tmpl w:val="06F8A9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745C3643"/>
    <w:multiLevelType w:val="hybridMultilevel"/>
    <w:tmpl w:val="B6C64654"/>
    <w:lvl w:ilvl="0" w:tplc="99E8093C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AB4892BE">
      <w:numFmt w:val="decimal"/>
      <w:lvlText w:val=""/>
      <w:lvlJc w:val="left"/>
    </w:lvl>
    <w:lvl w:ilvl="2" w:tplc="31A84C08">
      <w:numFmt w:val="decimal"/>
      <w:lvlText w:val=""/>
      <w:lvlJc w:val="left"/>
    </w:lvl>
    <w:lvl w:ilvl="3" w:tplc="3176FB80">
      <w:numFmt w:val="decimal"/>
      <w:lvlText w:val=""/>
      <w:lvlJc w:val="left"/>
    </w:lvl>
    <w:lvl w:ilvl="4" w:tplc="E3CA5B48">
      <w:numFmt w:val="decimal"/>
      <w:lvlText w:val=""/>
      <w:lvlJc w:val="left"/>
    </w:lvl>
    <w:lvl w:ilvl="5" w:tplc="2D28C284">
      <w:numFmt w:val="decimal"/>
      <w:lvlText w:val=""/>
      <w:lvlJc w:val="left"/>
    </w:lvl>
    <w:lvl w:ilvl="6" w:tplc="B4967D38">
      <w:numFmt w:val="decimal"/>
      <w:lvlText w:val=""/>
      <w:lvlJc w:val="left"/>
    </w:lvl>
    <w:lvl w:ilvl="7" w:tplc="3CCA8DF2">
      <w:numFmt w:val="decimal"/>
      <w:lvlText w:val=""/>
      <w:lvlJc w:val="left"/>
    </w:lvl>
    <w:lvl w:ilvl="8" w:tplc="23F48CBC">
      <w:numFmt w:val="decimal"/>
      <w:lvlText w:val=""/>
      <w:lvlJc w:val="left"/>
    </w:lvl>
  </w:abstractNum>
  <w:abstractNum w:abstractNumId="34" w15:restartNumberingAfterBreak="0">
    <w:nsid w:val="78A82295"/>
    <w:multiLevelType w:val="hybridMultilevel"/>
    <w:tmpl w:val="D2A20616"/>
    <w:lvl w:ilvl="0" w:tplc="F75E7010">
      <w:numFmt w:val="bullet"/>
      <w:lvlText w:val=""/>
      <w:lvlJc w:val="left"/>
      <w:pPr>
        <w:ind w:left="390" w:hanging="112"/>
      </w:pPr>
      <w:rPr>
        <w:rFonts w:ascii="Symbol" w:eastAsia="Symbol" w:hAnsi="Symbol" w:cs="Symbol" w:hint="default"/>
        <w:b w:val="0"/>
        <w:bCs w:val="0"/>
        <w:i w:val="0"/>
        <w:iCs w:val="0"/>
        <w:color w:val="D3D3D3"/>
        <w:spacing w:val="0"/>
        <w:w w:val="100"/>
        <w:sz w:val="22"/>
        <w:szCs w:val="22"/>
        <w:lang w:val="en-US" w:eastAsia="en-US" w:bidi="ar-SA"/>
      </w:rPr>
    </w:lvl>
    <w:lvl w:ilvl="1" w:tplc="ABC8BE64">
      <w:numFmt w:val="bullet"/>
      <w:lvlText w:val="•"/>
      <w:lvlJc w:val="left"/>
      <w:pPr>
        <w:ind w:left="1194" w:hanging="112"/>
      </w:pPr>
      <w:rPr>
        <w:rFonts w:hint="default"/>
        <w:lang w:val="en-US" w:eastAsia="en-US" w:bidi="ar-SA"/>
      </w:rPr>
    </w:lvl>
    <w:lvl w:ilvl="2" w:tplc="7CC0303C">
      <w:numFmt w:val="bullet"/>
      <w:lvlText w:val="•"/>
      <w:lvlJc w:val="left"/>
      <w:pPr>
        <w:ind w:left="1988" w:hanging="112"/>
      </w:pPr>
      <w:rPr>
        <w:rFonts w:hint="default"/>
        <w:lang w:val="en-US" w:eastAsia="en-US" w:bidi="ar-SA"/>
      </w:rPr>
    </w:lvl>
    <w:lvl w:ilvl="3" w:tplc="FA38FC5E">
      <w:numFmt w:val="bullet"/>
      <w:lvlText w:val="•"/>
      <w:lvlJc w:val="left"/>
      <w:pPr>
        <w:ind w:left="2782" w:hanging="112"/>
      </w:pPr>
      <w:rPr>
        <w:rFonts w:hint="default"/>
        <w:lang w:val="en-US" w:eastAsia="en-US" w:bidi="ar-SA"/>
      </w:rPr>
    </w:lvl>
    <w:lvl w:ilvl="4" w:tplc="6666C712">
      <w:numFmt w:val="bullet"/>
      <w:lvlText w:val="•"/>
      <w:lvlJc w:val="left"/>
      <w:pPr>
        <w:ind w:left="3576" w:hanging="112"/>
      </w:pPr>
      <w:rPr>
        <w:rFonts w:hint="default"/>
        <w:lang w:val="en-US" w:eastAsia="en-US" w:bidi="ar-SA"/>
      </w:rPr>
    </w:lvl>
    <w:lvl w:ilvl="5" w:tplc="995289AA">
      <w:numFmt w:val="bullet"/>
      <w:lvlText w:val="•"/>
      <w:lvlJc w:val="left"/>
      <w:pPr>
        <w:ind w:left="4370" w:hanging="112"/>
      </w:pPr>
      <w:rPr>
        <w:rFonts w:hint="default"/>
        <w:lang w:val="en-US" w:eastAsia="en-US" w:bidi="ar-SA"/>
      </w:rPr>
    </w:lvl>
    <w:lvl w:ilvl="6" w:tplc="B0D6AFA4">
      <w:numFmt w:val="bullet"/>
      <w:lvlText w:val="•"/>
      <w:lvlJc w:val="left"/>
      <w:pPr>
        <w:ind w:left="5164" w:hanging="112"/>
      </w:pPr>
      <w:rPr>
        <w:rFonts w:hint="default"/>
        <w:lang w:val="en-US" w:eastAsia="en-US" w:bidi="ar-SA"/>
      </w:rPr>
    </w:lvl>
    <w:lvl w:ilvl="7" w:tplc="9C1C75FC">
      <w:numFmt w:val="bullet"/>
      <w:lvlText w:val="•"/>
      <w:lvlJc w:val="left"/>
      <w:pPr>
        <w:ind w:left="5958" w:hanging="112"/>
      </w:pPr>
      <w:rPr>
        <w:rFonts w:hint="default"/>
        <w:lang w:val="en-US" w:eastAsia="en-US" w:bidi="ar-SA"/>
      </w:rPr>
    </w:lvl>
    <w:lvl w:ilvl="8" w:tplc="D5748312">
      <w:numFmt w:val="bullet"/>
      <w:lvlText w:val="•"/>
      <w:lvlJc w:val="left"/>
      <w:pPr>
        <w:ind w:left="6752" w:hanging="112"/>
      </w:pPr>
      <w:rPr>
        <w:rFonts w:hint="default"/>
        <w:lang w:val="en-US" w:eastAsia="en-US" w:bidi="ar-SA"/>
      </w:rPr>
    </w:lvl>
  </w:abstractNum>
  <w:num w:numId="1">
    <w:abstractNumId w:val="24"/>
  </w:num>
  <w:num w:numId="2">
    <w:abstractNumId w:val="12"/>
  </w:num>
  <w:num w:numId="3">
    <w:abstractNumId w:val="14"/>
  </w:num>
  <w:num w:numId="4">
    <w:abstractNumId w:val="30"/>
  </w:num>
  <w:num w:numId="5">
    <w:abstractNumId w:val="22"/>
  </w:num>
  <w:num w:numId="6">
    <w:abstractNumId w:val="31"/>
  </w:num>
  <w:num w:numId="7">
    <w:abstractNumId w:val="18"/>
  </w:num>
  <w:num w:numId="8">
    <w:abstractNumId w:val="23"/>
  </w:num>
  <w:num w:numId="9">
    <w:abstractNumId w:val="16"/>
  </w:num>
  <w:num w:numId="10">
    <w:abstractNumId w:val="15"/>
  </w:num>
  <w:num w:numId="11">
    <w:abstractNumId w:val="19"/>
  </w:num>
  <w:num w:numId="12">
    <w:abstractNumId w:val="8"/>
  </w:num>
  <w:num w:numId="13">
    <w:abstractNumId w:val="28"/>
  </w:num>
  <w:num w:numId="14">
    <w:abstractNumId w:val="20"/>
  </w:num>
  <w:num w:numId="15">
    <w:abstractNumId w:val="27"/>
  </w:num>
  <w:num w:numId="16">
    <w:abstractNumId w:val="11"/>
  </w:num>
  <w:num w:numId="17">
    <w:abstractNumId w:val="29"/>
  </w:num>
  <w:num w:numId="18">
    <w:abstractNumId w:val="34"/>
  </w:num>
  <w:num w:numId="19">
    <w:abstractNumId w:val="4"/>
  </w:num>
  <w:num w:numId="20">
    <w:abstractNumId w:val="3"/>
  </w:num>
  <w:num w:numId="21">
    <w:abstractNumId w:val="2"/>
  </w:num>
  <w:num w:numId="22">
    <w:abstractNumId w:val="13"/>
  </w:num>
  <w:num w:numId="23">
    <w:abstractNumId w:val="7"/>
  </w:num>
  <w:num w:numId="24">
    <w:abstractNumId w:val="10"/>
  </w:num>
  <w:num w:numId="25">
    <w:abstractNumId w:val="6"/>
  </w:num>
  <w:num w:numId="26">
    <w:abstractNumId w:val="25"/>
  </w:num>
  <w:num w:numId="27">
    <w:abstractNumId w:val="1"/>
  </w:num>
  <w:num w:numId="28">
    <w:abstractNumId w:val="32"/>
  </w:num>
  <w:num w:numId="29">
    <w:abstractNumId w:val="9"/>
  </w:num>
  <w:num w:numId="30">
    <w:abstractNumId w:val="26"/>
  </w:num>
  <w:num w:numId="31">
    <w:abstractNumId w:val="33"/>
  </w:num>
  <w:num w:numId="32">
    <w:abstractNumId w:val="21"/>
  </w:num>
  <w:num w:numId="33">
    <w:abstractNumId w:val="5"/>
  </w:num>
  <w:num w:numId="34">
    <w:abstractNumId w:val="17"/>
  </w:num>
  <w:num w:numId="35">
    <w:abstractNumId w:val="0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3163"/>
    <w:rsid w:val="00003990"/>
    <w:rsid w:val="000100ED"/>
    <w:rsid w:val="0001630F"/>
    <w:rsid w:val="00020148"/>
    <w:rsid w:val="000204AD"/>
    <w:rsid w:val="00025379"/>
    <w:rsid w:val="00031D86"/>
    <w:rsid w:val="00034D8E"/>
    <w:rsid w:val="00042615"/>
    <w:rsid w:val="000509B0"/>
    <w:rsid w:val="00050E28"/>
    <w:rsid w:val="000569F8"/>
    <w:rsid w:val="000614E2"/>
    <w:rsid w:val="00061750"/>
    <w:rsid w:val="00070166"/>
    <w:rsid w:val="00072163"/>
    <w:rsid w:val="000754D5"/>
    <w:rsid w:val="00080694"/>
    <w:rsid w:val="000856EB"/>
    <w:rsid w:val="00085969"/>
    <w:rsid w:val="00094BD6"/>
    <w:rsid w:val="000A1FA1"/>
    <w:rsid w:val="000A484C"/>
    <w:rsid w:val="000B3B8A"/>
    <w:rsid w:val="000B5CD7"/>
    <w:rsid w:val="000C061C"/>
    <w:rsid w:val="000C5839"/>
    <w:rsid w:val="000C5D9D"/>
    <w:rsid w:val="000D0B68"/>
    <w:rsid w:val="000D50DB"/>
    <w:rsid w:val="000D55A7"/>
    <w:rsid w:val="000E15C7"/>
    <w:rsid w:val="000E365D"/>
    <w:rsid w:val="000E3A22"/>
    <w:rsid w:val="000F0322"/>
    <w:rsid w:val="0010379B"/>
    <w:rsid w:val="00103F5B"/>
    <w:rsid w:val="00106371"/>
    <w:rsid w:val="00107D28"/>
    <w:rsid w:val="00114E0D"/>
    <w:rsid w:val="00116E47"/>
    <w:rsid w:val="00120194"/>
    <w:rsid w:val="001207FA"/>
    <w:rsid w:val="0012141E"/>
    <w:rsid w:val="00122EEA"/>
    <w:rsid w:val="00125FC0"/>
    <w:rsid w:val="001267A0"/>
    <w:rsid w:val="00134F06"/>
    <w:rsid w:val="0015095A"/>
    <w:rsid w:val="00151E30"/>
    <w:rsid w:val="00155FEB"/>
    <w:rsid w:val="0016742B"/>
    <w:rsid w:val="00173D5D"/>
    <w:rsid w:val="0017486B"/>
    <w:rsid w:val="001760EA"/>
    <w:rsid w:val="00186BAB"/>
    <w:rsid w:val="00190BCF"/>
    <w:rsid w:val="00192D35"/>
    <w:rsid w:val="0019684A"/>
    <w:rsid w:val="00197AEB"/>
    <w:rsid w:val="001A1C19"/>
    <w:rsid w:val="001A3163"/>
    <w:rsid w:val="001A7BC6"/>
    <w:rsid w:val="001B0229"/>
    <w:rsid w:val="001B25B0"/>
    <w:rsid w:val="001B4B92"/>
    <w:rsid w:val="001C1147"/>
    <w:rsid w:val="001C25FA"/>
    <w:rsid w:val="001C664F"/>
    <w:rsid w:val="001D13FF"/>
    <w:rsid w:val="001D2E20"/>
    <w:rsid w:val="001D4976"/>
    <w:rsid w:val="001E65BF"/>
    <w:rsid w:val="001E7678"/>
    <w:rsid w:val="001F202C"/>
    <w:rsid w:val="00202409"/>
    <w:rsid w:val="002109AE"/>
    <w:rsid w:val="00211955"/>
    <w:rsid w:val="00212277"/>
    <w:rsid w:val="00215045"/>
    <w:rsid w:val="00220B69"/>
    <w:rsid w:val="00221895"/>
    <w:rsid w:val="00222789"/>
    <w:rsid w:val="0022770C"/>
    <w:rsid w:val="002428FB"/>
    <w:rsid w:val="00243A50"/>
    <w:rsid w:val="00245B35"/>
    <w:rsid w:val="002532B4"/>
    <w:rsid w:val="00254933"/>
    <w:rsid w:val="002608B2"/>
    <w:rsid w:val="002714A4"/>
    <w:rsid w:val="002811C8"/>
    <w:rsid w:val="00282E51"/>
    <w:rsid w:val="00292F13"/>
    <w:rsid w:val="00293C7B"/>
    <w:rsid w:val="00293D18"/>
    <w:rsid w:val="002B2868"/>
    <w:rsid w:val="002B420A"/>
    <w:rsid w:val="002B548B"/>
    <w:rsid w:val="002B7C25"/>
    <w:rsid w:val="002C47B4"/>
    <w:rsid w:val="002D0566"/>
    <w:rsid w:val="002D20CE"/>
    <w:rsid w:val="002D5BC3"/>
    <w:rsid w:val="002E1B22"/>
    <w:rsid w:val="002E42CC"/>
    <w:rsid w:val="002E467C"/>
    <w:rsid w:val="002E5027"/>
    <w:rsid w:val="002F1635"/>
    <w:rsid w:val="002F32D5"/>
    <w:rsid w:val="003006F1"/>
    <w:rsid w:val="00301B1C"/>
    <w:rsid w:val="003076E7"/>
    <w:rsid w:val="00320E8E"/>
    <w:rsid w:val="00322CC4"/>
    <w:rsid w:val="003324C8"/>
    <w:rsid w:val="003365BD"/>
    <w:rsid w:val="003374FA"/>
    <w:rsid w:val="00350459"/>
    <w:rsid w:val="00353652"/>
    <w:rsid w:val="00362B2F"/>
    <w:rsid w:val="003712BF"/>
    <w:rsid w:val="003826AD"/>
    <w:rsid w:val="00382E84"/>
    <w:rsid w:val="003861A6"/>
    <w:rsid w:val="00386AAE"/>
    <w:rsid w:val="00386B75"/>
    <w:rsid w:val="00391F82"/>
    <w:rsid w:val="003951CD"/>
    <w:rsid w:val="003A5D18"/>
    <w:rsid w:val="003B4C19"/>
    <w:rsid w:val="003C0369"/>
    <w:rsid w:val="003C5091"/>
    <w:rsid w:val="003C7EAB"/>
    <w:rsid w:val="003D30BF"/>
    <w:rsid w:val="003E41B1"/>
    <w:rsid w:val="003E7CD5"/>
    <w:rsid w:val="003F0F9D"/>
    <w:rsid w:val="003F1CA9"/>
    <w:rsid w:val="003F2888"/>
    <w:rsid w:val="00400658"/>
    <w:rsid w:val="004035A2"/>
    <w:rsid w:val="00406E4C"/>
    <w:rsid w:val="00406FB5"/>
    <w:rsid w:val="00410150"/>
    <w:rsid w:val="00412453"/>
    <w:rsid w:val="00416E4B"/>
    <w:rsid w:val="00417EC2"/>
    <w:rsid w:val="0042109C"/>
    <w:rsid w:val="00427504"/>
    <w:rsid w:val="00433548"/>
    <w:rsid w:val="00433C00"/>
    <w:rsid w:val="0044130E"/>
    <w:rsid w:val="00441647"/>
    <w:rsid w:val="004439C0"/>
    <w:rsid w:val="00444D06"/>
    <w:rsid w:val="00444DA8"/>
    <w:rsid w:val="00446A95"/>
    <w:rsid w:val="004517BE"/>
    <w:rsid w:val="004526C6"/>
    <w:rsid w:val="004531EA"/>
    <w:rsid w:val="00455BD9"/>
    <w:rsid w:val="00457E33"/>
    <w:rsid w:val="004617B8"/>
    <w:rsid w:val="004720D1"/>
    <w:rsid w:val="0047217B"/>
    <w:rsid w:val="00476269"/>
    <w:rsid w:val="00485394"/>
    <w:rsid w:val="00492788"/>
    <w:rsid w:val="004A5938"/>
    <w:rsid w:val="004B49E4"/>
    <w:rsid w:val="004C08B8"/>
    <w:rsid w:val="004C1252"/>
    <w:rsid w:val="004D18C1"/>
    <w:rsid w:val="004D3849"/>
    <w:rsid w:val="004D5135"/>
    <w:rsid w:val="004D7FEB"/>
    <w:rsid w:val="004E7A64"/>
    <w:rsid w:val="004F6FC7"/>
    <w:rsid w:val="0050262E"/>
    <w:rsid w:val="00503616"/>
    <w:rsid w:val="00507278"/>
    <w:rsid w:val="00511D49"/>
    <w:rsid w:val="00526D65"/>
    <w:rsid w:val="00533ACA"/>
    <w:rsid w:val="00536C10"/>
    <w:rsid w:val="00541E8D"/>
    <w:rsid w:val="00543630"/>
    <w:rsid w:val="00547980"/>
    <w:rsid w:val="00555052"/>
    <w:rsid w:val="005575BB"/>
    <w:rsid w:val="00560C17"/>
    <w:rsid w:val="0056281B"/>
    <w:rsid w:val="005653B2"/>
    <w:rsid w:val="00570A8D"/>
    <w:rsid w:val="00574435"/>
    <w:rsid w:val="00577559"/>
    <w:rsid w:val="00585C07"/>
    <w:rsid w:val="00595C99"/>
    <w:rsid w:val="00595DB5"/>
    <w:rsid w:val="00596CF7"/>
    <w:rsid w:val="005A21CF"/>
    <w:rsid w:val="005B2F2A"/>
    <w:rsid w:val="005B34A6"/>
    <w:rsid w:val="005B4CA7"/>
    <w:rsid w:val="005C0AEB"/>
    <w:rsid w:val="005D0B2E"/>
    <w:rsid w:val="005D6F98"/>
    <w:rsid w:val="005E058B"/>
    <w:rsid w:val="005E1881"/>
    <w:rsid w:val="005E5D7D"/>
    <w:rsid w:val="005F3352"/>
    <w:rsid w:val="005F7A56"/>
    <w:rsid w:val="00610D2F"/>
    <w:rsid w:val="00613010"/>
    <w:rsid w:val="00630A09"/>
    <w:rsid w:val="0064417C"/>
    <w:rsid w:val="00655629"/>
    <w:rsid w:val="0066024C"/>
    <w:rsid w:val="00661BC4"/>
    <w:rsid w:val="0066269F"/>
    <w:rsid w:val="006645B8"/>
    <w:rsid w:val="00665A90"/>
    <w:rsid w:val="0067224A"/>
    <w:rsid w:val="0067333B"/>
    <w:rsid w:val="00680634"/>
    <w:rsid w:val="00682BBC"/>
    <w:rsid w:val="00691B29"/>
    <w:rsid w:val="00693230"/>
    <w:rsid w:val="006A5CBB"/>
    <w:rsid w:val="006A6205"/>
    <w:rsid w:val="006B12DE"/>
    <w:rsid w:val="006C0C70"/>
    <w:rsid w:val="006C1391"/>
    <w:rsid w:val="006E16FF"/>
    <w:rsid w:val="006E6790"/>
    <w:rsid w:val="006F3106"/>
    <w:rsid w:val="006F4315"/>
    <w:rsid w:val="006F528A"/>
    <w:rsid w:val="006F6A58"/>
    <w:rsid w:val="006F6E92"/>
    <w:rsid w:val="00705BC5"/>
    <w:rsid w:val="00714C17"/>
    <w:rsid w:val="0071702A"/>
    <w:rsid w:val="00721059"/>
    <w:rsid w:val="00723271"/>
    <w:rsid w:val="0073258F"/>
    <w:rsid w:val="0073515E"/>
    <w:rsid w:val="00744AA7"/>
    <w:rsid w:val="00751BDF"/>
    <w:rsid w:val="00754C3C"/>
    <w:rsid w:val="00765F73"/>
    <w:rsid w:val="00767043"/>
    <w:rsid w:val="00770B6C"/>
    <w:rsid w:val="00771B08"/>
    <w:rsid w:val="0077521C"/>
    <w:rsid w:val="00776C87"/>
    <w:rsid w:val="00782889"/>
    <w:rsid w:val="00783065"/>
    <w:rsid w:val="0078347A"/>
    <w:rsid w:val="00786CAE"/>
    <w:rsid w:val="00786E4F"/>
    <w:rsid w:val="00791605"/>
    <w:rsid w:val="00797514"/>
    <w:rsid w:val="00797B22"/>
    <w:rsid w:val="007A2068"/>
    <w:rsid w:val="007A2E9C"/>
    <w:rsid w:val="007B4F3D"/>
    <w:rsid w:val="007B75F5"/>
    <w:rsid w:val="007C16AD"/>
    <w:rsid w:val="007C2D28"/>
    <w:rsid w:val="007D4057"/>
    <w:rsid w:val="007E5A27"/>
    <w:rsid w:val="007E6509"/>
    <w:rsid w:val="007E6C65"/>
    <w:rsid w:val="007F1E1A"/>
    <w:rsid w:val="007F28C7"/>
    <w:rsid w:val="007F338A"/>
    <w:rsid w:val="007F4A9B"/>
    <w:rsid w:val="00800070"/>
    <w:rsid w:val="008010D1"/>
    <w:rsid w:val="0080206D"/>
    <w:rsid w:val="0080210D"/>
    <w:rsid w:val="008119B6"/>
    <w:rsid w:val="00815ABC"/>
    <w:rsid w:val="0081719E"/>
    <w:rsid w:val="00821BDB"/>
    <w:rsid w:val="00822F88"/>
    <w:rsid w:val="00835957"/>
    <w:rsid w:val="008607FD"/>
    <w:rsid w:val="0086187C"/>
    <w:rsid w:val="00862B42"/>
    <w:rsid w:val="00874976"/>
    <w:rsid w:val="00874A4C"/>
    <w:rsid w:val="00887E9C"/>
    <w:rsid w:val="008916B8"/>
    <w:rsid w:val="008A6190"/>
    <w:rsid w:val="008A7964"/>
    <w:rsid w:val="008B6248"/>
    <w:rsid w:val="008B6C5A"/>
    <w:rsid w:val="008C3ABD"/>
    <w:rsid w:val="008C6323"/>
    <w:rsid w:val="008C6D20"/>
    <w:rsid w:val="008C7F63"/>
    <w:rsid w:val="008D6A0E"/>
    <w:rsid w:val="008E2DF2"/>
    <w:rsid w:val="008E3E93"/>
    <w:rsid w:val="008E4DA2"/>
    <w:rsid w:val="008E5056"/>
    <w:rsid w:val="008E734A"/>
    <w:rsid w:val="008E7D49"/>
    <w:rsid w:val="008E7ED1"/>
    <w:rsid w:val="008F0D31"/>
    <w:rsid w:val="008F7E21"/>
    <w:rsid w:val="00902269"/>
    <w:rsid w:val="00915402"/>
    <w:rsid w:val="0092259C"/>
    <w:rsid w:val="009255C9"/>
    <w:rsid w:val="00927A72"/>
    <w:rsid w:val="009343C5"/>
    <w:rsid w:val="0094289B"/>
    <w:rsid w:val="009449DF"/>
    <w:rsid w:val="00946328"/>
    <w:rsid w:val="00947FAC"/>
    <w:rsid w:val="0095719C"/>
    <w:rsid w:val="00971991"/>
    <w:rsid w:val="009723B6"/>
    <w:rsid w:val="009739C0"/>
    <w:rsid w:val="00975AC8"/>
    <w:rsid w:val="00980005"/>
    <w:rsid w:val="00991C24"/>
    <w:rsid w:val="00992865"/>
    <w:rsid w:val="00993269"/>
    <w:rsid w:val="00994FA5"/>
    <w:rsid w:val="009973E1"/>
    <w:rsid w:val="0099778B"/>
    <w:rsid w:val="009A00FD"/>
    <w:rsid w:val="009A40C3"/>
    <w:rsid w:val="009A5FC7"/>
    <w:rsid w:val="009A7C98"/>
    <w:rsid w:val="009B1F29"/>
    <w:rsid w:val="009B34F9"/>
    <w:rsid w:val="009B437D"/>
    <w:rsid w:val="009B7281"/>
    <w:rsid w:val="009C1CDE"/>
    <w:rsid w:val="009D3BE0"/>
    <w:rsid w:val="009D4CEC"/>
    <w:rsid w:val="009D6219"/>
    <w:rsid w:val="009D641A"/>
    <w:rsid w:val="009E3546"/>
    <w:rsid w:val="009E6852"/>
    <w:rsid w:val="009F0D51"/>
    <w:rsid w:val="009F1310"/>
    <w:rsid w:val="009F7CB0"/>
    <w:rsid w:val="00A01446"/>
    <w:rsid w:val="00A02678"/>
    <w:rsid w:val="00A0448A"/>
    <w:rsid w:val="00A116F2"/>
    <w:rsid w:val="00A137FD"/>
    <w:rsid w:val="00A20E83"/>
    <w:rsid w:val="00A22011"/>
    <w:rsid w:val="00A3300D"/>
    <w:rsid w:val="00A34477"/>
    <w:rsid w:val="00A370D6"/>
    <w:rsid w:val="00A417F0"/>
    <w:rsid w:val="00A4303D"/>
    <w:rsid w:val="00A44C40"/>
    <w:rsid w:val="00A456A4"/>
    <w:rsid w:val="00A473D1"/>
    <w:rsid w:val="00A47A36"/>
    <w:rsid w:val="00A53B17"/>
    <w:rsid w:val="00A55C4F"/>
    <w:rsid w:val="00A56159"/>
    <w:rsid w:val="00A57129"/>
    <w:rsid w:val="00A61C8C"/>
    <w:rsid w:val="00A70444"/>
    <w:rsid w:val="00A704B7"/>
    <w:rsid w:val="00A748C0"/>
    <w:rsid w:val="00A82BF4"/>
    <w:rsid w:val="00A82DA5"/>
    <w:rsid w:val="00A93EC0"/>
    <w:rsid w:val="00A94D5F"/>
    <w:rsid w:val="00A97D3C"/>
    <w:rsid w:val="00AA3ED4"/>
    <w:rsid w:val="00AB1D95"/>
    <w:rsid w:val="00AB7324"/>
    <w:rsid w:val="00AC0D4F"/>
    <w:rsid w:val="00AD0AB2"/>
    <w:rsid w:val="00AD7FAC"/>
    <w:rsid w:val="00AE046E"/>
    <w:rsid w:val="00AE2986"/>
    <w:rsid w:val="00AE2D0C"/>
    <w:rsid w:val="00AE5681"/>
    <w:rsid w:val="00AF0CD2"/>
    <w:rsid w:val="00B0022F"/>
    <w:rsid w:val="00B00522"/>
    <w:rsid w:val="00B021B1"/>
    <w:rsid w:val="00B0434E"/>
    <w:rsid w:val="00B04914"/>
    <w:rsid w:val="00B07BAF"/>
    <w:rsid w:val="00B144E2"/>
    <w:rsid w:val="00B162A3"/>
    <w:rsid w:val="00B206F0"/>
    <w:rsid w:val="00B26191"/>
    <w:rsid w:val="00B26B14"/>
    <w:rsid w:val="00B26CFC"/>
    <w:rsid w:val="00B301DA"/>
    <w:rsid w:val="00B31AF0"/>
    <w:rsid w:val="00B31BC5"/>
    <w:rsid w:val="00B32C9A"/>
    <w:rsid w:val="00B34F9B"/>
    <w:rsid w:val="00B40DF4"/>
    <w:rsid w:val="00B42A7C"/>
    <w:rsid w:val="00B4414A"/>
    <w:rsid w:val="00B44F1E"/>
    <w:rsid w:val="00B51FD4"/>
    <w:rsid w:val="00B53811"/>
    <w:rsid w:val="00B53A33"/>
    <w:rsid w:val="00B565A6"/>
    <w:rsid w:val="00B56E49"/>
    <w:rsid w:val="00B5761F"/>
    <w:rsid w:val="00B63A86"/>
    <w:rsid w:val="00B67C22"/>
    <w:rsid w:val="00B67E15"/>
    <w:rsid w:val="00B71355"/>
    <w:rsid w:val="00B72FC6"/>
    <w:rsid w:val="00B77BCA"/>
    <w:rsid w:val="00B8378B"/>
    <w:rsid w:val="00B85EF4"/>
    <w:rsid w:val="00B91845"/>
    <w:rsid w:val="00B92E0C"/>
    <w:rsid w:val="00B94C5D"/>
    <w:rsid w:val="00B97286"/>
    <w:rsid w:val="00B97CA1"/>
    <w:rsid w:val="00BB222F"/>
    <w:rsid w:val="00BB3063"/>
    <w:rsid w:val="00BB3E20"/>
    <w:rsid w:val="00BB4E11"/>
    <w:rsid w:val="00BB56AE"/>
    <w:rsid w:val="00BC2C8C"/>
    <w:rsid w:val="00BC3A65"/>
    <w:rsid w:val="00BC523A"/>
    <w:rsid w:val="00BC629C"/>
    <w:rsid w:val="00BC6BFF"/>
    <w:rsid w:val="00BC72BC"/>
    <w:rsid w:val="00BD05ED"/>
    <w:rsid w:val="00BD0DBD"/>
    <w:rsid w:val="00BD6A67"/>
    <w:rsid w:val="00BE6E2E"/>
    <w:rsid w:val="00BF0DC0"/>
    <w:rsid w:val="00C0234F"/>
    <w:rsid w:val="00C1063A"/>
    <w:rsid w:val="00C1228D"/>
    <w:rsid w:val="00C136C2"/>
    <w:rsid w:val="00C14D84"/>
    <w:rsid w:val="00C17719"/>
    <w:rsid w:val="00C178F2"/>
    <w:rsid w:val="00C27368"/>
    <w:rsid w:val="00C31C8C"/>
    <w:rsid w:val="00C334C0"/>
    <w:rsid w:val="00C403DC"/>
    <w:rsid w:val="00C432B6"/>
    <w:rsid w:val="00C46D93"/>
    <w:rsid w:val="00C52402"/>
    <w:rsid w:val="00C55462"/>
    <w:rsid w:val="00C61FB4"/>
    <w:rsid w:val="00C626DF"/>
    <w:rsid w:val="00C6270A"/>
    <w:rsid w:val="00C71BB4"/>
    <w:rsid w:val="00C759C4"/>
    <w:rsid w:val="00C76023"/>
    <w:rsid w:val="00C87F4B"/>
    <w:rsid w:val="00C92653"/>
    <w:rsid w:val="00C9778D"/>
    <w:rsid w:val="00CA0AB5"/>
    <w:rsid w:val="00CA725F"/>
    <w:rsid w:val="00CA7290"/>
    <w:rsid w:val="00CB0C8F"/>
    <w:rsid w:val="00CB0E0F"/>
    <w:rsid w:val="00CB3444"/>
    <w:rsid w:val="00CB686D"/>
    <w:rsid w:val="00CC330E"/>
    <w:rsid w:val="00CC3620"/>
    <w:rsid w:val="00CC56F3"/>
    <w:rsid w:val="00CD1BD6"/>
    <w:rsid w:val="00CD3163"/>
    <w:rsid w:val="00CE3804"/>
    <w:rsid w:val="00CE408E"/>
    <w:rsid w:val="00CE4A1B"/>
    <w:rsid w:val="00CE66EB"/>
    <w:rsid w:val="00CF1AF9"/>
    <w:rsid w:val="00CF23DF"/>
    <w:rsid w:val="00CF71B1"/>
    <w:rsid w:val="00D01F20"/>
    <w:rsid w:val="00D0785D"/>
    <w:rsid w:val="00D11EB6"/>
    <w:rsid w:val="00D164EA"/>
    <w:rsid w:val="00D1796E"/>
    <w:rsid w:val="00D2247E"/>
    <w:rsid w:val="00D32FBF"/>
    <w:rsid w:val="00D35999"/>
    <w:rsid w:val="00D36E9B"/>
    <w:rsid w:val="00D408F8"/>
    <w:rsid w:val="00D42832"/>
    <w:rsid w:val="00D45466"/>
    <w:rsid w:val="00D50C3E"/>
    <w:rsid w:val="00D53140"/>
    <w:rsid w:val="00D54EA7"/>
    <w:rsid w:val="00D55EBA"/>
    <w:rsid w:val="00D6059F"/>
    <w:rsid w:val="00D6324C"/>
    <w:rsid w:val="00D65C9B"/>
    <w:rsid w:val="00D65D88"/>
    <w:rsid w:val="00D730F2"/>
    <w:rsid w:val="00D770C0"/>
    <w:rsid w:val="00D83096"/>
    <w:rsid w:val="00D861B1"/>
    <w:rsid w:val="00D87CF2"/>
    <w:rsid w:val="00D9422A"/>
    <w:rsid w:val="00D95005"/>
    <w:rsid w:val="00DA134C"/>
    <w:rsid w:val="00DA2383"/>
    <w:rsid w:val="00DA4308"/>
    <w:rsid w:val="00DB1C2A"/>
    <w:rsid w:val="00DB2A4F"/>
    <w:rsid w:val="00DC3C9B"/>
    <w:rsid w:val="00DC40A6"/>
    <w:rsid w:val="00DC415B"/>
    <w:rsid w:val="00DD12F1"/>
    <w:rsid w:val="00DD2575"/>
    <w:rsid w:val="00DD4407"/>
    <w:rsid w:val="00DE0B54"/>
    <w:rsid w:val="00DE1FD9"/>
    <w:rsid w:val="00DE7F42"/>
    <w:rsid w:val="00DF5028"/>
    <w:rsid w:val="00DF5F20"/>
    <w:rsid w:val="00DF6380"/>
    <w:rsid w:val="00DF63A0"/>
    <w:rsid w:val="00E03718"/>
    <w:rsid w:val="00E03AFB"/>
    <w:rsid w:val="00E14CFD"/>
    <w:rsid w:val="00E26163"/>
    <w:rsid w:val="00E33158"/>
    <w:rsid w:val="00E342F7"/>
    <w:rsid w:val="00E34C13"/>
    <w:rsid w:val="00E368E7"/>
    <w:rsid w:val="00E522DC"/>
    <w:rsid w:val="00E559CE"/>
    <w:rsid w:val="00E63F9E"/>
    <w:rsid w:val="00E675AB"/>
    <w:rsid w:val="00E80AC5"/>
    <w:rsid w:val="00E81B31"/>
    <w:rsid w:val="00E872D0"/>
    <w:rsid w:val="00E907F1"/>
    <w:rsid w:val="00EC5182"/>
    <w:rsid w:val="00EC6851"/>
    <w:rsid w:val="00EE00BF"/>
    <w:rsid w:val="00EE22B4"/>
    <w:rsid w:val="00EE2E1E"/>
    <w:rsid w:val="00EE3C87"/>
    <w:rsid w:val="00EE582A"/>
    <w:rsid w:val="00EF1677"/>
    <w:rsid w:val="00EF24B2"/>
    <w:rsid w:val="00EF2D5F"/>
    <w:rsid w:val="00EF51F4"/>
    <w:rsid w:val="00EF606C"/>
    <w:rsid w:val="00F02419"/>
    <w:rsid w:val="00F03307"/>
    <w:rsid w:val="00F06DD2"/>
    <w:rsid w:val="00F20C15"/>
    <w:rsid w:val="00F249D7"/>
    <w:rsid w:val="00F255A8"/>
    <w:rsid w:val="00F27806"/>
    <w:rsid w:val="00F31028"/>
    <w:rsid w:val="00F31A3F"/>
    <w:rsid w:val="00F33DAC"/>
    <w:rsid w:val="00F34F07"/>
    <w:rsid w:val="00F3530F"/>
    <w:rsid w:val="00F361F4"/>
    <w:rsid w:val="00F46BE6"/>
    <w:rsid w:val="00F60A92"/>
    <w:rsid w:val="00F6178B"/>
    <w:rsid w:val="00F73746"/>
    <w:rsid w:val="00F759BA"/>
    <w:rsid w:val="00F83EFA"/>
    <w:rsid w:val="00F904C4"/>
    <w:rsid w:val="00F91A2B"/>
    <w:rsid w:val="00F95DAE"/>
    <w:rsid w:val="00FA1184"/>
    <w:rsid w:val="00FA1E6A"/>
    <w:rsid w:val="00FB43D1"/>
    <w:rsid w:val="00FC35E1"/>
    <w:rsid w:val="00FC4260"/>
    <w:rsid w:val="00FD6319"/>
    <w:rsid w:val="00FD6880"/>
    <w:rsid w:val="00FD7559"/>
    <w:rsid w:val="00FE280E"/>
    <w:rsid w:val="00FE2E33"/>
    <w:rsid w:val="00FE4167"/>
    <w:rsid w:val="00FF5E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2C736E11"/>
  <w15:docId w15:val="{5F42C7C7-EAEF-49BA-95DF-13B64FC14C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B3490"/>
  </w:style>
  <w:style w:type="paragraph" w:styleId="Heading1">
    <w:name w:val="heading 1"/>
    <w:basedOn w:val="Normal"/>
    <w:next w:val="Normal"/>
    <w:link w:val="Heading1Char"/>
    <w:qFormat/>
    <w:rsid w:val="001B3490"/>
    <w:pPr>
      <w:keepNext/>
      <w:numPr>
        <w:numId w:val="1"/>
      </w:numPr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A704B7"/>
    <w:pPr>
      <w:keepNext/>
      <w:keepLines/>
      <w:tabs>
        <w:tab w:val="right" w:pos="630"/>
      </w:tabs>
      <w:spacing w:before="120" w:after="60"/>
      <w:outlineLvl w:val="1"/>
    </w:pPr>
    <w:rPr>
      <w:rFonts w:asciiTheme="majorBidi" w:eastAsiaTheme="majorEastAsia" w:hAnsiTheme="majorBidi" w:cstheme="majorBidi"/>
      <w:b/>
      <w:bCs/>
      <w:sz w:val="22"/>
      <w:szCs w:val="22"/>
    </w:rPr>
  </w:style>
  <w:style w:type="paragraph" w:styleId="Heading3">
    <w:name w:val="heading 3"/>
    <w:basedOn w:val="Normal"/>
    <w:next w:val="Normal"/>
    <w:link w:val="Heading3Char"/>
    <w:unhideWhenUsed/>
    <w:qFormat/>
    <w:rsid w:val="001B3490"/>
    <w:pPr>
      <w:keepNext/>
      <w:numPr>
        <w:ilvl w:val="2"/>
        <w:numId w:val="1"/>
      </w:numPr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nhideWhenUsed/>
    <w:qFormat/>
    <w:rsid w:val="001B3490"/>
    <w:pPr>
      <w:keepNext/>
      <w:numPr>
        <w:ilvl w:val="3"/>
        <w:numId w:val="1"/>
      </w:numPr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B3490"/>
    <w:pPr>
      <w:numPr>
        <w:ilvl w:val="4"/>
        <w:numId w:val="1"/>
      </w:numPr>
      <w:spacing w:before="240" w:after="60"/>
      <w:outlineLvl w:val="4"/>
    </w:pPr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1B3490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B3490"/>
    <w:pPr>
      <w:numPr>
        <w:ilvl w:val="6"/>
        <w:numId w:val="1"/>
      </w:numPr>
      <w:spacing w:before="240" w:after="60"/>
      <w:outlineLvl w:val="6"/>
    </w:pPr>
    <w:rPr>
      <w:rFonts w:asciiTheme="minorHAnsi" w:eastAsiaTheme="minorEastAsia" w:hAnsiTheme="minorHAnsi" w:cstheme="minorBid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B3490"/>
    <w:pPr>
      <w:numPr>
        <w:ilvl w:val="7"/>
        <w:numId w:val="1"/>
      </w:numPr>
      <w:spacing w:before="240" w:after="60"/>
      <w:outlineLvl w:val="7"/>
    </w:pPr>
    <w:rPr>
      <w:rFonts w:asciiTheme="minorHAnsi" w:eastAsiaTheme="minorEastAsia" w:hAnsiTheme="minorHAnsi" w:cstheme="minorBid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B3490"/>
    <w:pPr>
      <w:numPr>
        <w:ilvl w:val="8"/>
        <w:numId w:val="1"/>
      </w:num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B3490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A704B7"/>
    <w:rPr>
      <w:rFonts w:asciiTheme="majorBidi" w:eastAsiaTheme="majorEastAsia" w:hAnsiTheme="majorBidi" w:cstheme="majorBidi"/>
      <w:b/>
      <w:bCs/>
      <w:sz w:val="22"/>
      <w:szCs w:val="22"/>
    </w:rPr>
  </w:style>
  <w:style w:type="character" w:customStyle="1" w:styleId="Heading3Char">
    <w:name w:val="Heading 3 Char"/>
    <w:basedOn w:val="DefaultParagraphFont"/>
    <w:link w:val="Heading3"/>
    <w:rsid w:val="001B3490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1B3490"/>
    <w:rPr>
      <w:rFonts w:asciiTheme="minorHAnsi" w:eastAsiaTheme="minorEastAsia" w:hAnsiTheme="minorHAnsi" w:cstheme="minorBid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B3490"/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1B3490"/>
    <w:rPr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B3490"/>
    <w:rPr>
      <w:rFonts w:asciiTheme="minorHAnsi" w:eastAsiaTheme="minorEastAsia" w:hAnsiTheme="minorHAnsi" w:cstheme="min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B3490"/>
    <w:rPr>
      <w:rFonts w:asciiTheme="minorHAnsi" w:eastAsiaTheme="minorEastAsia" w:hAnsiTheme="minorHAnsi" w:cstheme="minorBidi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B3490"/>
    <w:rPr>
      <w:rFonts w:asciiTheme="majorHAnsi" w:eastAsiaTheme="majorEastAsia" w:hAnsiTheme="majorHAnsi" w:cstheme="majorBidi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EE582A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582A"/>
  </w:style>
  <w:style w:type="paragraph" w:styleId="Footer">
    <w:name w:val="footer"/>
    <w:basedOn w:val="Normal"/>
    <w:link w:val="FooterChar"/>
    <w:uiPriority w:val="99"/>
    <w:unhideWhenUsed/>
    <w:rsid w:val="00EE582A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582A"/>
  </w:style>
  <w:style w:type="numbering" w:customStyle="1" w:styleId="NoList1">
    <w:name w:val="No List1"/>
    <w:next w:val="NoList"/>
    <w:uiPriority w:val="99"/>
    <w:semiHidden/>
    <w:unhideWhenUsed/>
    <w:rsid w:val="00A82DA5"/>
  </w:style>
  <w:style w:type="table" w:customStyle="1" w:styleId="TableGrid">
    <w:name w:val="TableGrid"/>
    <w:rsid w:val="00A82DA5"/>
    <w:rPr>
      <w:rFonts w:ascii="Calibri" w:hAnsi="Calibri" w:cs="Arial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Hyperlink">
    <w:name w:val="Hyperlink"/>
    <w:basedOn w:val="DefaultParagraphFont"/>
    <w:uiPriority w:val="99"/>
    <w:unhideWhenUsed/>
    <w:rsid w:val="00765F73"/>
    <w:rPr>
      <w:color w:val="0000FF" w:themeColor="hyperlink"/>
      <w:u w:val="single"/>
    </w:rPr>
  </w:style>
  <w:style w:type="paragraph" w:styleId="BodyText">
    <w:name w:val="Body Text"/>
    <w:basedOn w:val="Normal"/>
    <w:link w:val="BodyTextChar"/>
    <w:rsid w:val="00485394"/>
    <w:pPr>
      <w:tabs>
        <w:tab w:val="left" w:pos="288"/>
      </w:tabs>
      <w:spacing w:after="120" w:line="228" w:lineRule="auto"/>
      <w:ind w:firstLine="288"/>
      <w:jc w:val="both"/>
    </w:pPr>
    <w:rPr>
      <w:rFonts w:eastAsia="SimSun"/>
      <w:spacing w:val="-1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485394"/>
    <w:rPr>
      <w:rFonts w:eastAsia="SimSun"/>
      <w:spacing w:val="-1"/>
      <w:lang w:val="x-none" w:eastAsia="x-none"/>
    </w:rPr>
  </w:style>
  <w:style w:type="paragraph" w:customStyle="1" w:styleId="bulletlist">
    <w:name w:val="bullet list"/>
    <w:basedOn w:val="BodyText"/>
    <w:rsid w:val="00F73746"/>
    <w:pPr>
      <w:numPr>
        <w:numId w:val="3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Normal"/>
    <w:rsid w:val="00F73746"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SimSun" w:hAnsi="Symbol" w:cs="Symbol"/>
    </w:rPr>
  </w:style>
  <w:style w:type="paragraph" w:customStyle="1" w:styleId="figurecaption">
    <w:name w:val="figure caption"/>
    <w:rsid w:val="00F73746"/>
    <w:pPr>
      <w:numPr>
        <w:numId w:val="4"/>
      </w:numPr>
      <w:tabs>
        <w:tab w:val="left" w:pos="533"/>
      </w:tabs>
      <w:spacing w:before="80" w:after="200"/>
      <w:ind w:left="0" w:firstLine="0"/>
      <w:jc w:val="both"/>
    </w:pPr>
    <w:rPr>
      <w:rFonts w:eastAsia="SimSun"/>
      <w:noProof/>
      <w:sz w:val="16"/>
      <w:szCs w:val="16"/>
    </w:rPr>
  </w:style>
  <w:style w:type="paragraph" w:customStyle="1" w:styleId="references">
    <w:name w:val="references"/>
    <w:rsid w:val="00F73746"/>
    <w:pPr>
      <w:numPr>
        <w:numId w:val="5"/>
      </w:numPr>
      <w:spacing w:after="50" w:line="180" w:lineRule="exact"/>
      <w:jc w:val="both"/>
    </w:pPr>
    <w:rPr>
      <w:rFonts w:eastAsia="MS Mincho"/>
      <w:noProof/>
      <w:sz w:val="16"/>
      <w:szCs w:val="16"/>
    </w:rPr>
  </w:style>
  <w:style w:type="paragraph" w:customStyle="1" w:styleId="sponsors">
    <w:name w:val="sponsors"/>
    <w:rsid w:val="00F73746"/>
    <w:pPr>
      <w:framePr w:wrap="auto" w:hAnchor="text" w:x="615" w:y="2239"/>
      <w:pBdr>
        <w:top w:val="single" w:sz="4" w:space="2" w:color="auto"/>
      </w:pBdr>
      <w:ind w:firstLine="288"/>
    </w:pPr>
    <w:rPr>
      <w:rFonts w:eastAsia="SimSun"/>
      <w:sz w:val="16"/>
      <w:szCs w:val="16"/>
    </w:rPr>
  </w:style>
  <w:style w:type="paragraph" w:customStyle="1" w:styleId="tablecolhead">
    <w:name w:val="table col head"/>
    <w:basedOn w:val="Normal"/>
    <w:rsid w:val="00F73746"/>
    <w:pPr>
      <w:jc w:val="center"/>
    </w:pPr>
    <w:rPr>
      <w:rFonts w:eastAsia="SimSun"/>
      <w:b/>
      <w:bCs/>
      <w:sz w:val="16"/>
      <w:szCs w:val="16"/>
    </w:rPr>
  </w:style>
  <w:style w:type="paragraph" w:customStyle="1" w:styleId="tablecolsubhead">
    <w:name w:val="table col subhead"/>
    <w:basedOn w:val="tablecolhead"/>
    <w:rsid w:val="00F73746"/>
    <w:rPr>
      <w:i/>
      <w:iCs/>
      <w:sz w:val="15"/>
      <w:szCs w:val="15"/>
    </w:rPr>
  </w:style>
  <w:style w:type="paragraph" w:customStyle="1" w:styleId="tablecopy">
    <w:name w:val="table copy"/>
    <w:rsid w:val="00F73746"/>
    <w:pPr>
      <w:jc w:val="both"/>
    </w:pPr>
    <w:rPr>
      <w:rFonts w:eastAsia="SimSun"/>
      <w:noProof/>
      <w:sz w:val="16"/>
      <w:szCs w:val="16"/>
    </w:rPr>
  </w:style>
  <w:style w:type="paragraph" w:customStyle="1" w:styleId="tablefootnote">
    <w:name w:val="table footnote"/>
    <w:rsid w:val="00F73746"/>
    <w:pPr>
      <w:numPr>
        <w:numId w:val="7"/>
      </w:numPr>
      <w:spacing w:before="60" w:after="30"/>
      <w:ind w:left="58" w:hanging="29"/>
      <w:jc w:val="right"/>
    </w:pPr>
    <w:rPr>
      <w:rFonts w:eastAsia="SimSun"/>
      <w:sz w:val="12"/>
      <w:szCs w:val="12"/>
    </w:rPr>
  </w:style>
  <w:style w:type="paragraph" w:customStyle="1" w:styleId="tablehead">
    <w:name w:val="table head"/>
    <w:rsid w:val="00F73746"/>
    <w:pPr>
      <w:numPr>
        <w:numId w:val="6"/>
      </w:numPr>
      <w:spacing w:before="240" w:after="120" w:line="216" w:lineRule="auto"/>
      <w:jc w:val="center"/>
    </w:pPr>
    <w:rPr>
      <w:rFonts w:eastAsia="SimSun"/>
      <w:smallCaps/>
      <w:noProof/>
      <w:sz w:val="16"/>
      <w:szCs w:val="16"/>
    </w:rPr>
  </w:style>
  <w:style w:type="character" w:customStyle="1" w:styleId="hgkelc">
    <w:name w:val="hgkelc"/>
    <w:basedOn w:val="DefaultParagraphFont"/>
    <w:rsid w:val="00BC629C"/>
  </w:style>
  <w:style w:type="character" w:styleId="FollowedHyperlink">
    <w:name w:val="FollowedHyperlink"/>
    <w:basedOn w:val="DefaultParagraphFont"/>
    <w:uiPriority w:val="99"/>
    <w:semiHidden/>
    <w:unhideWhenUsed/>
    <w:rsid w:val="00980005"/>
    <w:rPr>
      <w:color w:val="800080" w:themeColor="followedHyperlink"/>
      <w:u w:val="single"/>
    </w:rPr>
  </w:style>
  <w:style w:type="paragraph" w:customStyle="1" w:styleId="TableTitle">
    <w:name w:val="Table Title"/>
    <w:basedOn w:val="Normal"/>
    <w:qFormat/>
    <w:rsid w:val="001D13FF"/>
    <w:pPr>
      <w:spacing w:after="200" w:line="276" w:lineRule="auto"/>
      <w:jc w:val="center"/>
    </w:pPr>
    <w:rPr>
      <w:rFonts w:ascii="Calibri" w:eastAsia="Calibri" w:hAnsi="Calibri"/>
      <w:smallCaps/>
      <w:sz w:val="16"/>
      <w:szCs w:val="16"/>
    </w:rPr>
  </w:style>
  <w:style w:type="paragraph" w:styleId="ListParagraph">
    <w:name w:val="List Paragraph"/>
    <w:basedOn w:val="Normal"/>
    <w:uiPriority w:val="1"/>
    <w:qFormat/>
    <w:rsid w:val="00020148"/>
    <w:pPr>
      <w:ind w:left="720"/>
      <w:contextualSpacing/>
    </w:pPr>
  </w:style>
  <w:style w:type="table" w:styleId="TableGrid0">
    <w:name w:val="Table Grid"/>
    <w:basedOn w:val="TableNormal"/>
    <w:uiPriority w:val="59"/>
    <w:rsid w:val="00D730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D730F2"/>
    <w:pPr>
      <w:widowControl w:val="0"/>
      <w:autoSpaceDE w:val="0"/>
      <w:autoSpaceDN w:val="0"/>
    </w:pPr>
    <w:rPr>
      <w:sz w:val="22"/>
      <w:szCs w:val="22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A5D18"/>
    <w:rPr>
      <w:color w:val="605E5C"/>
      <w:shd w:val="clear" w:color="auto" w:fill="E1DFDD"/>
    </w:rPr>
  </w:style>
  <w:style w:type="paragraph" w:styleId="Caption">
    <w:name w:val="caption"/>
    <w:basedOn w:val="Normal"/>
    <w:next w:val="Normal"/>
    <w:uiPriority w:val="35"/>
    <w:unhideWhenUsed/>
    <w:qFormat/>
    <w:rsid w:val="00CC56F3"/>
    <w:pPr>
      <w:spacing w:after="200"/>
    </w:pPr>
    <w:rPr>
      <w:b/>
      <w:bCs/>
      <w:sz w:val="18"/>
      <w:szCs w:val="18"/>
    </w:rPr>
  </w:style>
  <w:style w:type="table" w:customStyle="1" w:styleId="2">
    <w:name w:val="2"/>
    <w:basedOn w:val="TableNormal"/>
    <w:rsid w:val="009B7281"/>
    <w:rPr>
      <w:sz w:val="22"/>
      <w:szCs w:val="22"/>
    </w:rPr>
    <w:tblPr>
      <w:tblStyleRowBandSize w:val="1"/>
      <w:tblStyleColBandSize w:val="1"/>
      <w:tblCellMar>
        <w:left w:w="115" w:type="dxa"/>
        <w:right w:w="115" w:type="dxa"/>
      </w:tblCellMar>
    </w:tblPr>
    <w:tblStylePr w:type="firstRow">
      <w:rPr>
        <w:b/>
      </w:rPr>
      <w:tblPr/>
      <w:tcPr>
        <w:tcBorders>
          <w:bottom w:val="single" w:sz="4" w:space="0" w:color="7F7F7F"/>
        </w:tcBorders>
      </w:tcPr>
    </w:tblStylePr>
    <w:tblStylePr w:type="lastRow">
      <w:rPr>
        <w:b/>
      </w:rPr>
      <w:tblPr/>
      <w:tcPr>
        <w:tcBorders>
          <w:top w:val="single" w:sz="4" w:space="0" w:color="7F7F7F"/>
        </w:tcBorders>
      </w:tcPr>
    </w:tblStylePr>
    <w:tblStylePr w:type="firstCol">
      <w:rPr>
        <w:b/>
      </w:rPr>
    </w:tblStylePr>
    <w:tblStylePr w:type="lastCol">
      <w:rPr>
        <w:b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paragraph" w:styleId="NormalWeb">
    <w:name w:val="Normal (Web)"/>
    <w:basedOn w:val="Normal"/>
    <w:uiPriority w:val="99"/>
    <w:unhideWhenUsed/>
    <w:rsid w:val="00B565A6"/>
    <w:pPr>
      <w:spacing w:before="100" w:beforeAutospacing="1" w:after="100" w:afterAutospacing="1"/>
    </w:pPr>
    <w:rPr>
      <w:sz w:val="24"/>
      <w:szCs w:val="24"/>
    </w:rPr>
  </w:style>
  <w:style w:type="table" w:styleId="ListTable2-Accent1">
    <w:name w:val="List Table 2 Accent 1"/>
    <w:basedOn w:val="TableNormal"/>
    <w:uiPriority w:val="47"/>
    <w:rsid w:val="00D1796E"/>
    <w:rPr>
      <w:rFonts w:asciiTheme="minorHAnsi" w:eastAsiaTheme="minorHAnsi" w:hAnsiTheme="minorHAnsi" w:cstheme="minorBidi"/>
      <w:kern w:val="2"/>
      <w:sz w:val="24"/>
      <w:szCs w:val="24"/>
      <w14:ligatures w14:val="standardContextual"/>
    </w:rPr>
    <w:tblPr>
      <w:tblStyleRowBandSize w:val="1"/>
      <w:tblStyleColBandSize w:val="1"/>
      <w:tblBorders>
        <w:top w:val="single" w:sz="4" w:space="0" w:color="95B3D7" w:themeColor="accent1" w:themeTint="99"/>
        <w:bottom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character" w:customStyle="1" w:styleId="gc-replacement">
    <w:name w:val="gc-replacement"/>
    <w:basedOn w:val="DefaultParagraphFont"/>
    <w:rsid w:val="00E675AB"/>
  </w:style>
  <w:style w:type="character" w:customStyle="1" w:styleId="gc-replace">
    <w:name w:val="gc-replace"/>
    <w:basedOn w:val="DefaultParagraphFont"/>
    <w:rsid w:val="00E675AB"/>
  </w:style>
  <w:style w:type="character" w:customStyle="1" w:styleId="gc-insert">
    <w:name w:val="gc-insert"/>
    <w:basedOn w:val="DefaultParagraphFont"/>
    <w:rsid w:val="00E675AB"/>
  </w:style>
  <w:style w:type="paragraph" w:customStyle="1" w:styleId="Default">
    <w:name w:val="Default"/>
    <w:rsid w:val="004C08B8"/>
    <w:pPr>
      <w:autoSpaceDE w:val="0"/>
      <w:autoSpaceDN w:val="0"/>
      <w:adjustRightInd w:val="0"/>
    </w:pPr>
    <w:rPr>
      <w:rFonts w:eastAsiaTheme="minorHAnsi"/>
      <w:color w:val="000000"/>
      <w:sz w:val="24"/>
      <w:szCs w:val="24"/>
      <w:lang w:val="en-GB"/>
    </w:rPr>
  </w:style>
  <w:style w:type="character" w:styleId="Emphasis">
    <w:name w:val="Emphasis"/>
    <w:basedOn w:val="DefaultParagraphFont"/>
    <w:uiPriority w:val="20"/>
    <w:qFormat/>
    <w:rsid w:val="00085969"/>
    <w:rPr>
      <w:i/>
      <w:iCs/>
    </w:rPr>
  </w:style>
  <w:style w:type="character" w:styleId="Strong">
    <w:name w:val="Strong"/>
    <w:basedOn w:val="DefaultParagraphFont"/>
    <w:uiPriority w:val="22"/>
    <w:qFormat/>
    <w:rsid w:val="00031D86"/>
    <w:rPr>
      <w:b/>
      <w:bCs/>
    </w:rPr>
  </w:style>
  <w:style w:type="character" w:customStyle="1" w:styleId="katex-mathml">
    <w:name w:val="katex-mathml"/>
    <w:basedOn w:val="DefaultParagraphFont"/>
    <w:rsid w:val="00031D86"/>
  </w:style>
  <w:style w:type="character" w:customStyle="1" w:styleId="mord">
    <w:name w:val="mord"/>
    <w:basedOn w:val="DefaultParagraphFont"/>
    <w:rsid w:val="00031D86"/>
  </w:style>
  <w:style w:type="character" w:customStyle="1" w:styleId="vlist-s">
    <w:name w:val="vlist-s"/>
    <w:basedOn w:val="DefaultParagraphFont"/>
    <w:rsid w:val="00031D86"/>
  </w:style>
  <w:style w:type="character" w:customStyle="1" w:styleId="mrel">
    <w:name w:val="mrel"/>
    <w:basedOn w:val="DefaultParagraphFont"/>
    <w:rsid w:val="00F46BE6"/>
  </w:style>
  <w:style w:type="character" w:customStyle="1" w:styleId="mbin">
    <w:name w:val="mbin"/>
    <w:basedOn w:val="DefaultParagraphFont"/>
    <w:rsid w:val="00F46BE6"/>
  </w:style>
  <w:style w:type="character" w:customStyle="1" w:styleId="mpunct">
    <w:name w:val="mpunct"/>
    <w:basedOn w:val="DefaultParagraphFont"/>
    <w:rsid w:val="00F46B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905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8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28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51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97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5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5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jcsra.thestap.com/%20%20" TargetMode="External"/><Relationship Id="rId13" Type="http://schemas.openxmlformats.org/officeDocument/2006/relationships/image" Target="media/image3.jpg"/><Relationship Id="rId18" Type="http://schemas.openxmlformats.org/officeDocument/2006/relationships/image" Target="media/image4.png"/><Relationship Id="rId26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hyperlink" Target="https://search.crossref.org/search/works?q=https://doi.org/10.63180/jcsra.thestap.2025.2.1&amp;from_ui=yes&amp;page=6" TargetMode="External"/><Relationship Id="rId17" Type="http://schemas.openxmlformats.org/officeDocument/2006/relationships/hyperlink" Target="https://creativecommons.org/licenses/by/4.0/" TargetMode="External"/><Relationship Id="rId25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hyperlink" Target="http://creativecommons.org/licenses/by/4.0/" TargetMode="External"/><Relationship Id="rId20" Type="http://schemas.openxmlformats.org/officeDocument/2006/relationships/image" Target="media/image5.png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23" Type="http://schemas.openxmlformats.org/officeDocument/2006/relationships/image" Target="media/image7.wmf"/><Relationship Id="rId28" Type="http://schemas.openxmlformats.org/officeDocument/2006/relationships/hyperlink" Target="mailto:mail@email.com" TargetMode="External"/><Relationship Id="rId10" Type="http://schemas.openxmlformats.org/officeDocument/2006/relationships/image" Target="media/image1.jpeg"/><Relationship Id="rId19" Type="http://schemas.openxmlformats.org/officeDocument/2006/relationships/footer" Target="footer2.xm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www.jcsra.thestap.com/%20%20" TargetMode="External"/><Relationship Id="rId14" Type="http://schemas.openxmlformats.org/officeDocument/2006/relationships/header" Target="header1.xml"/><Relationship Id="rId22" Type="http://schemas.openxmlformats.org/officeDocument/2006/relationships/oleObject" Target="embeddings/oleObject1.bin"/><Relationship Id="rId27" Type="http://schemas.openxmlformats.org/officeDocument/2006/relationships/hyperlink" Target="mailto:mail@email.com" TargetMode="External"/><Relationship Id="rId3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1F6AD5-C0A5-44E8-B0B1-40B85E96FD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4</TotalTime>
  <Pages>5</Pages>
  <Words>811</Words>
  <Characters>462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ournal of Cyber Security and Risk Auditing Vol.2025, No.3</vt:lpstr>
    </vt:vector>
  </TitlesOfParts>
  <Company/>
  <LinksUpToDate>false</LinksUpToDate>
  <CharactersWithSpaces>54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urnal of Cyber Security and Risk Auditing Vol.2025, No.3</dc:title>
  <dc:subject/>
  <dc:creator>Dr. Almaiah</dc:creator>
  <cp:keywords/>
  <dc:description/>
  <cp:lastModifiedBy>Microsoft account</cp:lastModifiedBy>
  <cp:revision>62</cp:revision>
  <cp:lastPrinted>2025-05-01T05:58:00Z</cp:lastPrinted>
  <dcterms:created xsi:type="dcterms:W3CDTF">2025-05-01T05:58:00Z</dcterms:created>
  <dcterms:modified xsi:type="dcterms:W3CDTF">2025-08-27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99c0dda2bfa83a29efcf851f4835b1211f4aabd4695b2b4d14c8f16a7292945</vt:lpwstr>
  </property>
</Properties>
</file>